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  <p:sldMasterId id="2147483668" r:id="rId3"/>
    <p:sldMasterId id="2147483670" r:id="rId4"/>
  </p:sldMasterIdLst>
  <p:notesMasterIdLst>
    <p:notesMasterId r:id="rId108"/>
  </p:notesMasterIdLst>
  <p:sldIdLst>
    <p:sldId id="267" r:id="rId5"/>
    <p:sldId id="371" r:id="rId6"/>
    <p:sldId id="306" r:id="rId7"/>
    <p:sldId id="274" r:id="rId8"/>
    <p:sldId id="312" r:id="rId9"/>
    <p:sldId id="273" r:id="rId10"/>
    <p:sldId id="275" r:id="rId11"/>
    <p:sldId id="276" r:id="rId12"/>
    <p:sldId id="300" r:id="rId13"/>
    <p:sldId id="301" r:id="rId14"/>
    <p:sldId id="314" r:id="rId15"/>
    <p:sldId id="294" r:id="rId16"/>
    <p:sldId id="302" r:id="rId17"/>
    <p:sldId id="303" r:id="rId18"/>
    <p:sldId id="304" r:id="rId19"/>
    <p:sldId id="295" r:id="rId20"/>
    <p:sldId id="296" r:id="rId21"/>
    <p:sldId id="298" r:id="rId22"/>
    <p:sldId id="297" r:id="rId23"/>
    <p:sldId id="283" r:id="rId24"/>
    <p:sldId id="279" r:id="rId25"/>
    <p:sldId id="305" r:id="rId26"/>
    <p:sldId id="260" r:id="rId27"/>
    <p:sldId id="317" r:id="rId28"/>
    <p:sldId id="318" r:id="rId29"/>
    <p:sldId id="257" r:id="rId30"/>
    <p:sldId id="259" r:id="rId31"/>
    <p:sldId id="258" r:id="rId32"/>
    <p:sldId id="320" r:id="rId33"/>
    <p:sldId id="329" r:id="rId34"/>
    <p:sldId id="330" r:id="rId35"/>
    <p:sldId id="315" r:id="rId36"/>
    <p:sldId id="334" r:id="rId37"/>
    <p:sldId id="432" r:id="rId38"/>
    <p:sldId id="433" r:id="rId39"/>
    <p:sldId id="321" r:id="rId40"/>
    <p:sldId id="332" r:id="rId41"/>
    <p:sldId id="331" r:id="rId42"/>
    <p:sldId id="333" r:id="rId43"/>
    <p:sldId id="336" r:id="rId44"/>
    <p:sldId id="337" r:id="rId45"/>
    <p:sldId id="338" r:id="rId46"/>
    <p:sldId id="339" r:id="rId47"/>
    <p:sldId id="340" r:id="rId48"/>
    <p:sldId id="341" r:id="rId49"/>
    <p:sldId id="368" r:id="rId50"/>
    <p:sldId id="431" r:id="rId51"/>
    <p:sldId id="343" r:id="rId52"/>
    <p:sldId id="344" r:id="rId53"/>
    <p:sldId id="345" r:id="rId54"/>
    <p:sldId id="346" r:id="rId55"/>
    <p:sldId id="369" r:id="rId56"/>
    <p:sldId id="350" r:id="rId57"/>
    <p:sldId id="352" r:id="rId58"/>
    <p:sldId id="354" r:id="rId59"/>
    <p:sldId id="355" r:id="rId60"/>
    <p:sldId id="356" r:id="rId61"/>
    <p:sldId id="357" r:id="rId62"/>
    <p:sldId id="358" r:id="rId63"/>
    <p:sldId id="359" r:id="rId64"/>
    <p:sldId id="362" r:id="rId65"/>
    <p:sldId id="363" r:id="rId66"/>
    <p:sldId id="364" r:id="rId67"/>
    <p:sldId id="365" r:id="rId68"/>
    <p:sldId id="366" r:id="rId69"/>
    <p:sldId id="367" r:id="rId70"/>
    <p:sldId id="372" r:id="rId71"/>
    <p:sldId id="373" r:id="rId72"/>
    <p:sldId id="390" r:id="rId73"/>
    <p:sldId id="391" r:id="rId74"/>
    <p:sldId id="392" r:id="rId75"/>
    <p:sldId id="394" r:id="rId76"/>
    <p:sldId id="399" r:id="rId77"/>
    <p:sldId id="400" r:id="rId78"/>
    <p:sldId id="401" r:id="rId79"/>
    <p:sldId id="402" r:id="rId80"/>
    <p:sldId id="403" r:id="rId81"/>
    <p:sldId id="404" r:id="rId82"/>
    <p:sldId id="405" r:id="rId83"/>
    <p:sldId id="406" r:id="rId84"/>
    <p:sldId id="407" r:id="rId85"/>
    <p:sldId id="408" r:id="rId86"/>
    <p:sldId id="409" r:id="rId87"/>
    <p:sldId id="410" r:id="rId88"/>
    <p:sldId id="411" r:id="rId89"/>
    <p:sldId id="412" r:id="rId90"/>
    <p:sldId id="413" r:id="rId91"/>
    <p:sldId id="414" r:id="rId92"/>
    <p:sldId id="415" r:id="rId93"/>
    <p:sldId id="416" r:id="rId94"/>
    <p:sldId id="417" r:id="rId95"/>
    <p:sldId id="418" r:id="rId96"/>
    <p:sldId id="419" r:id="rId97"/>
    <p:sldId id="420" r:id="rId98"/>
    <p:sldId id="421" r:id="rId99"/>
    <p:sldId id="422" r:id="rId100"/>
    <p:sldId id="423" r:id="rId101"/>
    <p:sldId id="424" r:id="rId102"/>
    <p:sldId id="425" r:id="rId103"/>
    <p:sldId id="426" r:id="rId104"/>
    <p:sldId id="427" r:id="rId105"/>
    <p:sldId id="428" r:id="rId106"/>
    <p:sldId id="429" r:id="rId10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24" autoAdjust="0"/>
    <p:restoredTop sz="94672" autoAdjust="0"/>
  </p:normalViewPr>
  <p:slideViewPr>
    <p:cSldViewPr snapToGrid="0">
      <p:cViewPr varScale="1">
        <p:scale>
          <a:sx n="61" d="100"/>
          <a:sy n="61" d="100"/>
        </p:scale>
        <p:origin x="90" y="17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87" Type="http://schemas.openxmlformats.org/officeDocument/2006/relationships/slide" Target="slides/slide83.xml"/><Relationship Id="rId102" Type="http://schemas.openxmlformats.org/officeDocument/2006/relationships/slide" Target="slides/slide98.xml"/><Relationship Id="rId110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103" Type="http://schemas.openxmlformats.org/officeDocument/2006/relationships/slide" Target="slides/slide99.xml"/><Relationship Id="rId108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presProps" Target="presProps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41762E-0453-45A1-920A-10C153E9DF33}" type="datetimeFigureOut">
              <a:rPr lang="en-US" smtClean="0"/>
              <a:t>5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AFC3CF-350C-406C-9DF1-A1513D81D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723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424F8C1-5833-4D15-88B5-25C71FD33741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070120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ECF54C8-7BAE-4977-A473-67DF7964DA7E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37130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1F2E085-8015-43DC-954F-974556A31043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713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F34D0D8-84F9-4D7A-8E86-283A42BA569E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281558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CE60C6-2A61-4562-BD48-2D6AD5E3D1D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4647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CE60C6-2A61-4562-BD48-2D6AD5E3D1D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09626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CE60C6-2A61-4562-BD48-2D6AD5E3D1D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3067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CE60C6-2A61-4562-BD48-2D6AD5E3D1D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39022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5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191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5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658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5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1651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09BB1DB-BFE6-417A-9527-F12AB64AEF19}" type="datetime1">
              <a:rPr kumimoji="1" lang="en-US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5/17/2018</a:t>
            </a:fld>
            <a:endParaRPr kumimoji="1" lang="en-US" dirty="0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dirty="0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484842E-5D5F-47DB-8A50-E3874C6A648E}" type="slidenum">
              <a:rPr kumimoji="1" lang="en-US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kumimoji="1" lang="en-US" dirty="0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849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8331200" y="618310"/>
            <a:ext cx="28591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3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Vibrationdat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609600" y="1143000"/>
            <a:ext cx="10871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192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BB1DB-BFE6-417A-9527-F12AB64AEF1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2520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5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7086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5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677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5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106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5/1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260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5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75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5/1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339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5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964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5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907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2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57F7AC-F0D7-4E73-A543-9D8132617E21}" type="datetimeFigureOut">
              <a:rPr lang="en-US" smtClean="0"/>
              <a:t>5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5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SCLV_Banner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0014"/>
            <a:ext cx="12192000" cy="2560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 userDrawn="1"/>
        </p:nvSpPr>
        <p:spPr>
          <a:xfrm>
            <a:off x="5573184" y="6459538"/>
            <a:ext cx="1016000" cy="215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fld id="{4C480972-2BED-4CB6-9BED-C80F5E54C834}" type="slidenum">
              <a:rPr kumimoji="0" lang="en-US" sz="800">
                <a:solidFill>
                  <a:prstClr val="black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pPr algn="ctr">
                <a:defRPr/>
              </a:pPr>
              <a:t>‹#›</a:t>
            </a:fld>
            <a:endParaRPr kumimoji="0" lang="en-US" sz="800" dirty="0">
              <a:solidFill>
                <a:prstClr val="black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pic>
        <p:nvPicPr>
          <p:cNvPr id="3076" name="Picture 58" descr="AeroLogo_208_notag3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86384" y="6361113"/>
            <a:ext cx="2123016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7146414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089764-537F-4C54-83BE-B754A5236A5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1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544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089764-537F-4C54-83BE-B754A5236A51}" type="datetime1">
              <a:rPr lang="en-US" smtClean="0"/>
              <a:pPr/>
              <a:t>5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84842E-5D5F-47DB-8A50-E3874C6A64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4532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4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8.wmf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jpe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jpeg"/><Relationship Id="rId9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.xml"/><Relationship Id="rId4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5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8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notesSlide" Target="../notesSlides/notesSlide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9.xml"/><Relationship Id="rId4" Type="http://schemas.openxmlformats.org/officeDocument/2006/relationships/image" Target="../media/image46.jpe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4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4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4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4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4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4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4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4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16921" y="1115299"/>
            <a:ext cx="6088565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6699"/>
                </a:solidFill>
              </a:rPr>
              <a:t>Avionics </a:t>
            </a:r>
            <a:r>
              <a:rPr lang="en-US" sz="2400" b="1" dirty="0" smtClean="0">
                <a:solidFill>
                  <a:srgbClr val="006699"/>
                </a:solidFill>
              </a:rPr>
              <a:t>Component Shock Sensitivity </a:t>
            </a:r>
          </a:p>
          <a:p>
            <a:pPr algn="ctr"/>
            <a:endParaRPr lang="en-US" sz="800" b="1" dirty="0">
              <a:solidFill>
                <a:srgbClr val="006699"/>
              </a:solidFill>
            </a:endParaRPr>
          </a:p>
          <a:p>
            <a:pPr algn="ctr"/>
            <a:r>
              <a:rPr lang="en-US" sz="2400" b="1" dirty="0" smtClean="0">
                <a:solidFill>
                  <a:srgbClr val="006699"/>
                </a:solidFill>
              </a:rPr>
              <a:t> &amp; FEA </a:t>
            </a:r>
            <a:r>
              <a:rPr lang="en-US" sz="2400" b="1" dirty="0">
                <a:solidFill>
                  <a:srgbClr val="006699"/>
                </a:solidFill>
              </a:rPr>
              <a:t>Shock </a:t>
            </a:r>
            <a:r>
              <a:rPr lang="en-US" sz="2400" b="1" dirty="0" smtClean="0">
                <a:solidFill>
                  <a:srgbClr val="006699"/>
                </a:solidFill>
              </a:rPr>
              <a:t>Analysis</a:t>
            </a:r>
          </a:p>
          <a:p>
            <a:pPr algn="ctr"/>
            <a:endParaRPr lang="en-US" sz="2400" b="1" dirty="0" smtClean="0">
              <a:solidFill>
                <a:srgbClr val="006699"/>
              </a:solidFill>
            </a:endParaRPr>
          </a:p>
          <a:p>
            <a:pPr algn="ctr"/>
            <a:endParaRPr lang="en-US" sz="2400" b="1" dirty="0">
              <a:solidFill>
                <a:srgbClr val="006699"/>
              </a:solidFill>
            </a:endParaRPr>
          </a:p>
          <a:p>
            <a:pPr algn="ctr"/>
            <a:r>
              <a:rPr lang="en-US" sz="2200" b="1" dirty="0" smtClean="0">
                <a:solidFill>
                  <a:srgbClr val="006699"/>
                </a:solidFill>
              </a:rPr>
              <a:t>By Tom Irvine</a:t>
            </a:r>
          </a:p>
          <a:p>
            <a:pPr algn="ctr"/>
            <a:endParaRPr lang="en-US" sz="2400" b="1" dirty="0">
              <a:solidFill>
                <a:srgbClr val="006699"/>
              </a:solidFill>
            </a:endParaRPr>
          </a:p>
          <a:p>
            <a:pPr algn="ctr"/>
            <a:endParaRPr lang="en-US" sz="2400" b="1" dirty="0" smtClean="0">
              <a:solidFill>
                <a:srgbClr val="006699"/>
              </a:solidFill>
            </a:endParaRPr>
          </a:p>
          <a:p>
            <a:pPr algn="ctr"/>
            <a:endParaRPr lang="en-US" sz="2400" b="1" dirty="0" smtClean="0">
              <a:solidFill>
                <a:srgbClr val="006699"/>
              </a:solidFill>
            </a:endParaRPr>
          </a:p>
          <a:p>
            <a:pPr algn="ctr"/>
            <a:r>
              <a:rPr lang="en-US" sz="2000" i="1" dirty="0" smtClean="0">
                <a:solidFill>
                  <a:srgbClr val="006699"/>
                </a:solidFill>
              </a:rPr>
              <a:t>Tutorial &amp; Training Oriented Materials</a:t>
            </a:r>
            <a:endParaRPr lang="en-US" sz="2000" i="1" dirty="0">
              <a:solidFill>
                <a:srgbClr val="006699"/>
              </a:solidFill>
            </a:endParaRPr>
          </a:p>
        </p:txBody>
      </p:sp>
      <p:pic>
        <p:nvPicPr>
          <p:cNvPr id="3" name="Picture 9" descr="http://www.dynamic-concepts.com/images/logo_hom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903" y="2765713"/>
            <a:ext cx="1625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418579main_nesc_22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903" y="1115299"/>
            <a:ext cx="1196975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989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1653" y="468867"/>
            <a:ext cx="478874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200" b="1" dirty="0">
                <a:solidFill>
                  <a:srgbClr val="006699"/>
                </a:solidFill>
                <a:cs typeface="Arial" pitchFamily="34" charset="0"/>
              </a:rPr>
              <a:t>Solder Joint &amp; Lead Wire Failures (cont)</a:t>
            </a:r>
            <a:endParaRPr lang="en-US" sz="2200" dirty="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27760" y="5547361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>
                <a:latin typeface="Calibri" pitchFamily="34" charset="0"/>
              </a:rPr>
              <a:t>Sheared lead between solder joint and winding of coil </a:t>
            </a:r>
          </a:p>
          <a:p>
            <a:pPr marL="231775" indent="-231775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>
              <a:latin typeface="Calibri" pitchFamily="34" charset="0"/>
            </a:endParaRPr>
          </a:p>
        </p:txBody>
      </p:sp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1653" y="1057656"/>
            <a:ext cx="498157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595872" y="1905000"/>
            <a:ext cx="36149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i="1" dirty="0">
                <a:latin typeface="Calibri" pitchFamily="34" charset="0"/>
              </a:rPr>
              <a:t>Lacing cords alone are insufficient</a:t>
            </a:r>
          </a:p>
          <a:p>
            <a:pPr marL="174625" indent="-174625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i="1" dirty="0">
              <a:latin typeface="Calibri" pitchFamily="34" charset="0"/>
            </a:endParaRPr>
          </a:p>
          <a:p>
            <a:pPr marL="174625" indent="-174625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i="1" dirty="0">
                <a:latin typeface="Calibri" pitchFamily="34" charset="0"/>
              </a:rPr>
              <a:t>Need lacing plus staking</a:t>
            </a:r>
          </a:p>
        </p:txBody>
      </p:sp>
    </p:spTree>
    <p:extLst>
      <p:ext uri="{BB962C8B-B14F-4D97-AF65-F5344CB8AC3E}">
        <p14:creationId xmlns:p14="http://schemas.microsoft.com/office/powerpoint/2010/main" val="244974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1" y="1524001"/>
            <a:ext cx="7161905" cy="425714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884125" y="2819400"/>
            <a:ext cx="2891011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01138" y="24560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 Vibrationdata Shock Toolbox</a:t>
            </a:r>
          </a:p>
        </p:txBody>
      </p:sp>
    </p:spTree>
    <p:extLst>
      <p:ext uri="{BB962C8B-B14F-4D97-AF65-F5344CB8AC3E}">
        <p14:creationId xmlns:p14="http://schemas.microsoft.com/office/powerpoint/2010/main" val="7371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76400" y="101539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 MDOF SRS Stress Analysis for Node 120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1" y="623951"/>
            <a:ext cx="9123809" cy="52380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72988" y="5855025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peak velocity response occurs at center Node 1201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peak stress occurs near each of the four corner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stress-velocity calculation accounts for this difference</a:t>
            </a:r>
          </a:p>
        </p:txBody>
      </p:sp>
    </p:spTree>
    <p:extLst>
      <p:ext uri="{BB962C8B-B14F-4D97-AF65-F5344CB8AC3E}">
        <p14:creationId xmlns:p14="http://schemas.microsoft.com/office/powerpoint/2010/main" val="87139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6492404"/>
              </p:ext>
            </p:extLst>
          </p:nvPr>
        </p:nvGraphicFramePr>
        <p:xfrm>
          <a:off x="2667000" y="3031202"/>
          <a:ext cx="3725839" cy="12344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72345">
                  <a:extLst>
                    <a:ext uri="{9D8B030D-6E8A-4147-A177-3AD203B41FA5}">
                      <a16:colId xmlns:a16="http://schemas.microsoft.com/office/drawing/2014/main" val="3987744968"/>
                    </a:ext>
                  </a:extLst>
                </a:gridCol>
                <a:gridCol w="2853494">
                  <a:extLst>
                    <a:ext uri="{9D8B030D-6E8A-4147-A177-3AD203B41FA5}">
                      <a16:colId xmlns:a16="http://schemas.microsoft.com/office/drawing/2014/main" val="2563918245"/>
                    </a:ext>
                  </a:extLst>
                </a:gridCol>
              </a:tblGrid>
              <a:tr h="4114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Elastic modulus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216138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ρ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Mass per volume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7426930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algn="ctr"/>
                      <a:r>
                        <a:rPr lang="en-US" sz="16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600" b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000" b="0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6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2000" b="0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x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Modal velocity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2154433"/>
                  </a:ext>
                </a:extLst>
              </a:tr>
            </a:tbl>
          </a:graphicData>
        </a:graphic>
      </p:graphicFrame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667000" y="1219200"/>
            <a:ext cx="4030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The stress  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σ</a:t>
            </a:r>
            <a:r>
              <a:rPr lang="en-US" sz="2000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]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for mode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is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: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905000" y="323790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Stress-Velocity Equation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12550"/>
              </p:ext>
            </p:extLst>
          </p:nvPr>
        </p:nvGraphicFramePr>
        <p:xfrm>
          <a:off x="2743200" y="2083832"/>
          <a:ext cx="2908760" cy="413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r:id="rId3" imgW="1726451" imgH="266584" progId="Equation.3">
                  <p:embed/>
                </p:oleObj>
              </mc:Choice>
              <mc:Fallback>
                <p:oleObj r:id="rId3" imgW="1726451" imgH="266584" progId="Equation.3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83832"/>
                        <a:ext cx="2908760" cy="413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171700" y="4670490"/>
            <a:ext cx="765653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Ĉ is a constant of proportionality dependent upon the geometry of the structure, often assumed for complex equipment to be   4 &lt;  Ĉ  &lt; 8</a:t>
            </a:r>
          </a:p>
          <a:p>
            <a:endParaRPr lang="en-US" sz="1600" dirty="0">
              <a:solidFill>
                <a:prstClr val="black"/>
              </a:solidFill>
              <a:latin typeface="Calibri"/>
            </a:endParaRPr>
          </a:p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Ĉ  ≈  2   for all normal modes of homogeneous plates and beams</a:t>
            </a:r>
          </a:p>
        </p:txBody>
      </p:sp>
    </p:spTree>
    <p:extLst>
      <p:ext uri="{BB962C8B-B14F-4D97-AF65-F5344CB8AC3E}">
        <p14:creationId xmlns:p14="http://schemas.microsoft.com/office/powerpoint/2010/main" val="1072701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1143000"/>
            <a:ext cx="7848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01138" y="24560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Peak MDOF SRS Stress from Node 1201 veloc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1905000" y="765999"/>
            <a:ext cx="8305800" cy="5955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RS Q=10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3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z)   Accel(G)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10.0      10.0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2000.0    2000.0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0000.0    2000.0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3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Q=10 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(Hz)         SRS(G) 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117.6 	    117.6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723.6 	    723.6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1502 	     1502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2266 	     2000</a:t>
            </a:r>
          </a:p>
          <a:p>
            <a:endParaRPr lang="en-US" sz="1300" dirty="0">
              <a:solidFill>
                <a:prstClr val="black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300" dirty="0">
              <a:solidFill>
                <a:prstClr val="black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3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Q    Part     Eigen     Accel    PV SRS   Modal Response  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(Hz)             Factor   vector    SRS(G)  (in/sec)  stress(psi)       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17.6	     10	 0.0923	  13.98	  117.6	  61.43	   8070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723.6	     10	 0.0182	 -22.28	  723.6	  61.43	   2536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1502	     10	 0.0123	  2.499	   1502	  61.43	  192.2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2266	     10	 0.0053	   32.2	   2000	  54.22	    942</a:t>
            </a:r>
          </a:p>
          <a:p>
            <a:endParaRPr lang="en-US" sz="1300" dirty="0">
              <a:solidFill>
                <a:prstClr val="black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BSSUM=    11740 psi  SRSS=   8513.1 psi </a:t>
            </a:r>
          </a:p>
          <a:p>
            <a:endParaRPr lang="en-US" sz="1300" dirty="0">
              <a:solidFill>
                <a:prstClr val="black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300" dirty="0">
              <a:solidFill>
                <a:prstClr val="black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prstClr val="black"/>
                </a:solidFill>
                <a:latin typeface="Calibri"/>
              </a:rPr>
              <a:t>The peak FEA response spectrum stress for the whole plate was 8401 psi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prstClr val="black"/>
                </a:solidFill>
                <a:latin typeface="Calibri"/>
              </a:rPr>
              <a:t>FEA stress passes sanity check, but a lower  Ĉ  value may be justified so that the SRSS agrees more closely with the FEA results</a:t>
            </a:r>
          </a:p>
          <a:p>
            <a:endParaRPr lang="en-US" sz="1300" dirty="0">
              <a:solidFill>
                <a:prstClr val="black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9009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77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57914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Potential 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Shock </a:t>
            </a:r>
            <a:r>
              <a:rPr lang="en-US" sz="2000" b="1" dirty="0" smtClean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ailure Modes</a:t>
            </a:r>
            <a:endParaRPr lang="en-US" sz="2000" b="1" dirty="0">
              <a:solidFill>
                <a:srgbClr val="4BACC6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742" y="5150547"/>
            <a:ext cx="7905008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Crystal oscillators can </a:t>
            </a:r>
            <a:r>
              <a:rPr lang="en-US" sz="1600" dirty="0" smtClean="0">
                <a:solidFill>
                  <a:prstClr val="black"/>
                </a:solidFill>
                <a:latin typeface="Calibri"/>
              </a:rPr>
              <a:t>shatter</a:t>
            </a:r>
            <a:endParaRPr lang="en-US" sz="1600" dirty="0">
              <a:solidFill>
                <a:prstClr val="black"/>
              </a:solidFill>
              <a:latin typeface="Calibri"/>
            </a:endParaRP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Large components such as DC-DC converters can detached from circuit </a:t>
            </a:r>
            <a:r>
              <a:rPr lang="en-US" sz="1600" dirty="0" smtClean="0">
                <a:solidFill>
                  <a:prstClr val="black"/>
                </a:solidFill>
                <a:latin typeface="Calibri"/>
              </a:rPr>
              <a:t>boards</a:t>
            </a: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58722" name="Picture 2" descr="https://www.egr.msu.edu/eceshop/Parts_Inventory/images/20mhz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1675740"/>
            <a:ext cx="914400" cy="914400"/>
          </a:xfrm>
          <a:prstGeom prst="rect">
            <a:avLst/>
          </a:prstGeom>
          <a:noFill/>
        </p:spPr>
      </p:pic>
      <p:pic>
        <p:nvPicPr>
          <p:cNvPr id="158724" name="Picture 4" descr="http://media.digikey.com/photos/CTS%20Photos/MXO45H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3123541"/>
            <a:ext cx="1219200" cy="1219201"/>
          </a:xfrm>
          <a:prstGeom prst="rect">
            <a:avLst/>
          </a:prstGeom>
          <a:noFill/>
        </p:spPr>
      </p:pic>
      <p:pic>
        <p:nvPicPr>
          <p:cNvPr id="158728" name="Picture 8" descr="http://www.embeddedstar.com/postimages/2010/Microchip-Quarter-Brick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10200" y="1523340"/>
            <a:ext cx="3333750" cy="2667000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0928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38520" y="551994"/>
            <a:ext cx="448462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200" b="1" dirty="0" smtClean="0">
                <a:solidFill>
                  <a:srgbClr val="006699"/>
                </a:solidFill>
                <a:cs typeface="Arial" pitchFamily="34" charset="0"/>
              </a:rPr>
              <a:t>Shock Failure Theories &amp; Proponents</a:t>
            </a:r>
            <a:endParaRPr lang="en-US" sz="2200" dirty="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8520" y="1455612"/>
            <a:ext cx="4495868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Acceleration   –  European Space Agency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Pseudo Velocity / Stress     –  Gaberson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Relative Displacement    -  Steinberg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18434" name="Picture 2" descr="Image result for es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365" y="3805780"/>
            <a:ext cx="2612935" cy="1502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gaberson_image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68694" y="1141832"/>
            <a:ext cx="1639077" cy="198727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796326" y="2394331"/>
            <a:ext cx="193373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Howard A. Gaberson (1931-2013) </a:t>
            </a:r>
            <a:endParaRPr lang="en-US" sz="16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3611" y="3563242"/>
            <a:ext cx="1929245" cy="202184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796326" y="4898414"/>
            <a:ext cx="19337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Dave S. Steinberg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63059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4438" y="225034"/>
            <a:ext cx="3603615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100" b="1" dirty="0" smtClean="0">
                <a:solidFill>
                  <a:srgbClr val="006699"/>
                </a:solidFill>
                <a:cs typeface="Arial" pitchFamily="34" charset="0"/>
              </a:rPr>
              <a:t>Acceleration:  Relay </a:t>
            </a:r>
            <a:r>
              <a:rPr lang="en-US" sz="2100" b="1" dirty="0">
                <a:solidFill>
                  <a:srgbClr val="006699"/>
                </a:solidFill>
                <a:cs typeface="Arial" pitchFamily="34" charset="0"/>
              </a:rPr>
              <a:t>Shock Test</a:t>
            </a:r>
            <a:endParaRPr lang="en-US" sz="2100" dirty="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96000" y="1086594"/>
            <a:ext cx="3886200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4BACC6">
                  <a:lumMod val="75000"/>
                </a:srgbClr>
              </a:buClr>
              <a:buFont typeface="Wingdings" pitchFamily="2" charset="2"/>
              <a:buChar char="§"/>
            </a:pPr>
            <a:r>
              <a:rPr lang="en-US" sz="1550" dirty="0">
                <a:latin typeface="Calibri" pitchFamily="34" charset="0"/>
              </a:rPr>
              <a:t>Pendulum hammer impact excitation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4BACC6">
                  <a:lumMod val="75000"/>
                </a:srgbClr>
              </a:buClr>
              <a:buFont typeface="Wingdings" pitchFamily="2" charset="2"/>
              <a:buChar char="§"/>
            </a:pPr>
            <a:r>
              <a:rPr lang="en-US" sz="1550" dirty="0">
                <a:latin typeface="Calibri" pitchFamily="34" charset="0"/>
              </a:rPr>
              <a:t>Relays were powered and monitored</a:t>
            </a:r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762001"/>
            <a:ext cx="3810000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flipH="1">
            <a:off x="3962400" y="3810000"/>
            <a:ext cx="2057400" cy="6096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0" y="3657601"/>
            <a:ext cx="838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latin typeface="Calibri" pitchFamily="34" charset="0"/>
              </a:rPr>
              <a:t>Rela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67400" y="3200401"/>
            <a:ext cx="1524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latin typeface="Calibri" pitchFamily="34" charset="0"/>
              </a:rPr>
              <a:t>Accelerometer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3657600" y="3352800"/>
            <a:ext cx="2133600" cy="11430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4191000" y="4267200"/>
            <a:ext cx="1828800" cy="5334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096000" y="4114801"/>
            <a:ext cx="838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latin typeface="Calibri" pitchFamily="34" charset="0"/>
              </a:rPr>
              <a:t>Fixture</a:t>
            </a:r>
          </a:p>
        </p:txBody>
      </p:sp>
    </p:spTree>
    <p:extLst>
      <p:ext uri="{BB962C8B-B14F-4D97-AF65-F5344CB8AC3E}">
        <p14:creationId xmlns:p14="http://schemas.microsoft.com/office/powerpoint/2010/main" val="261539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1264" y="205861"/>
            <a:ext cx="54956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dirty="0" smtClean="0">
                <a:solidFill>
                  <a:srgbClr val="006699"/>
                </a:solidFill>
                <a:cs typeface="Arial" pitchFamily="34" charset="0"/>
              </a:rPr>
              <a:t>Acceleration:  Relay </a:t>
            </a:r>
            <a:r>
              <a:rPr lang="en-US" sz="2000" b="1" dirty="0">
                <a:solidFill>
                  <a:srgbClr val="006699"/>
                </a:solidFill>
                <a:cs typeface="Arial" pitchFamily="34" charset="0"/>
              </a:rPr>
              <a:t>Sensitivity from Shock Testing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140530" y="4652158"/>
            <a:ext cx="54102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4BACC6">
                  <a:lumMod val="75000"/>
                </a:srgbClr>
              </a:buClr>
              <a:buFont typeface="Wingdings" pitchFamily="2" charset="2"/>
              <a:buChar char="§"/>
            </a:pPr>
            <a:r>
              <a:rPr lang="en-US" sz="1550" dirty="0">
                <a:latin typeface="Calibri" pitchFamily="34" charset="0"/>
              </a:rPr>
              <a:t>Note that the levels in the table are maximum values of the time history of the acceleration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4BACC6">
                  <a:lumMod val="75000"/>
                </a:srgbClr>
              </a:buClr>
              <a:buFont typeface="Wingdings" pitchFamily="2" charset="2"/>
              <a:buChar char="§"/>
            </a:pPr>
            <a:r>
              <a:rPr lang="en-US" sz="1550" dirty="0">
                <a:latin typeface="Calibri" pitchFamily="34" charset="0"/>
                <a:cs typeface="Arial" pitchFamily="34" charset="0"/>
              </a:rPr>
              <a:t>The SRS converges to the peak time history acceleration as the natural frequency increases to some high value</a:t>
            </a:r>
          </a:p>
        </p:txBody>
      </p:sp>
      <p:pic>
        <p:nvPicPr>
          <p:cNvPr id="8" name="Picture 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21130" y="3585358"/>
            <a:ext cx="2273300" cy="189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9031" y="1459954"/>
            <a:ext cx="2616200" cy="154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1625930" y="3051959"/>
            <a:ext cx="17526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ctr">
              <a:spcBef>
                <a:spcPts val="600"/>
              </a:spcBef>
              <a:spcAft>
                <a:spcPts val="600"/>
              </a:spcAft>
              <a:buClr>
                <a:srgbClr val="4BACC6">
                  <a:lumMod val="75000"/>
                </a:srgbClr>
              </a:buClr>
            </a:pPr>
            <a:r>
              <a:rPr lang="en-US" sz="1500" dirty="0">
                <a:solidFill>
                  <a:prstClr val="black"/>
                </a:solidFill>
                <a:latin typeface="Calibri"/>
                <a:cs typeface="Arial" pitchFamily="34" charset="0"/>
              </a:rPr>
              <a:t>EL Series Relay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778330" y="5566559"/>
            <a:ext cx="17526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ctr">
              <a:spcBef>
                <a:spcPts val="600"/>
              </a:spcBef>
              <a:spcAft>
                <a:spcPts val="600"/>
              </a:spcAft>
              <a:buClr>
                <a:srgbClr val="4BACC6">
                  <a:lumMod val="75000"/>
                </a:srgbClr>
              </a:buClr>
            </a:pPr>
            <a:r>
              <a:rPr lang="en-US" sz="1500" dirty="0">
                <a:solidFill>
                  <a:prstClr val="black"/>
                </a:solidFill>
                <a:latin typeface="Calibri"/>
                <a:cs typeface="Arial" pitchFamily="34" charset="0"/>
              </a:rPr>
              <a:t>GP250 Relay </a:t>
            </a:r>
          </a:p>
        </p:txBody>
      </p:sp>
      <p:pic>
        <p:nvPicPr>
          <p:cNvPr id="12902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11931" y="1070759"/>
            <a:ext cx="5857875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56680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5012" y="197822"/>
            <a:ext cx="594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dirty="0" smtClean="0">
                <a:solidFill>
                  <a:srgbClr val="006699"/>
                </a:solidFill>
                <a:cs typeface="Arial" pitchFamily="34" charset="0"/>
              </a:rPr>
              <a:t>Acceleration:  Part </a:t>
            </a:r>
            <a:r>
              <a:rPr lang="en-US" sz="2000" b="1" dirty="0">
                <a:solidFill>
                  <a:srgbClr val="006699"/>
                </a:solidFill>
                <a:cs typeface="Arial" pitchFamily="34" charset="0"/>
              </a:rPr>
              <a:t>Sensitivity Summary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0" y="1219201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prstClr val="black"/>
              </a:solidFill>
              <a:latin typeface="Calibri"/>
            </a:endParaRPr>
          </a:p>
          <a:p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0051" name="Rectangle 3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1770641"/>
              </p:ext>
            </p:extLst>
          </p:nvPr>
        </p:nvGraphicFramePr>
        <p:xfrm>
          <a:off x="475012" y="782598"/>
          <a:ext cx="11305311" cy="5694067"/>
        </p:xfrm>
        <a:graphic>
          <a:graphicData uri="http://schemas.openxmlformats.org/drawingml/2006/table">
            <a:tbl>
              <a:tblPr/>
              <a:tblGrid>
                <a:gridCol w="2260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608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608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19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10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63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dirty="0">
                          <a:latin typeface="+mn-lt"/>
                          <a:ea typeface="Calibri"/>
                          <a:cs typeface="Times New Roman" pitchFamily="18" charset="0"/>
                        </a:rPr>
                        <a:t>Electronic Part</a:t>
                      </a:r>
                    </a:p>
                  </a:txBody>
                  <a:tcPr marL="41696" marR="41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Mode 1</a:t>
                      </a:r>
                    </a:p>
                  </a:txBody>
                  <a:tcPr marL="41696" marR="41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Mode 2</a:t>
                      </a:r>
                    </a:p>
                  </a:txBody>
                  <a:tcPr marL="41696" marR="41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Mode 3</a:t>
                      </a:r>
                    </a:p>
                  </a:txBody>
                  <a:tcPr marL="41696" marR="41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Remark</a:t>
                      </a:r>
                    </a:p>
                  </a:txBody>
                  <a:tcPr marL="41696" marR="41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1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Relays </a:t>
                      </a:r>
                    </a:p>
                  </a:txBody>
                  <a:tcPr marL="41696" marR="41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Bouncing </a:t>
                      </a:r>
                      <a:endParaRPr lang="en-US" sz="115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G=200g SRS in all directions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Transfer </a:t>
                      </a:r>
                      <a:endParaRPr lang="en-US" sz="115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G=600g SRS in all directions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Mechanical damage </a:t>
                      </a:r>
                      <a:endParaRPr lang="en-US" sz="115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G=1200g SRS in all directions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5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23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Quartz </a:t>
                      </a:r>
                    </a:p>
                  </a:txBody>
                  <a:tcPr marL="41696" marR="41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Relief residual stress </a:t>
                      </a:r>
                      <a:endParaRPr lang="en-US" sz="1150" dirty="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G=600 g SRS in all directions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Solder overstress / adhesive crack </a:t>
                      </a:r>
                      <a:endParaRPr lang="en-US" sz="115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G=600 g SRS in all directions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Broken crystal </a:t>
                      </a:r>
                      <a:endParaRPr lang="en-US" sz="115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2000 g SRS at quartz resonances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Criteria to be verified with representative Q factors (&gt;100). 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These values are typical for quartz with frequencies between 50 and 100MHz.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1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RM, Transformer and Self </a:t>
                      </a:r>
                    </a:p>
                  </a:txBody>
                  <a:tcPr marL="41696" marR="41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2000 g SRS (above 3000 Hz)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Lead-wire failure </a:t>
                      </a:r>
                      <a:endParaRPr lang="en-US" sz="115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Apply stress relief and staking solutions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5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5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Hybrid </a:t>
                      </a:r>
                    </a:p>
                  </a:txBody>
                  <a:tcPr marL="41696" marR="41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Adhesive rupture </a:t>
                      </a:r>
                      <a:endParaRPr lang="en-US" sz="1150" dirty="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Design and size dependent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Crack glass feed-thru </a:t>
                      </a:r>
                      <a:endParaRPr lang="en-US" sz="115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Design and size dependent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Structural failure </a:t>
                      </a:r>
                      <a:endParaRPr lang="en-US" sz="115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Design and size dependent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5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15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Tantalum capacitor </a:t>
                      </a:r>
                    </a:p>
                  </a:txBody>
                  <a:tcPr marL="41696" marR="41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Local destruction dielectric </a:t>
                      </a:r>
                      <a:endParaRPr lang="en-US" sz="1150" dirty="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Capacitor size and PCB deflection dependent – ensure acceptable deflection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Short circuit </a:t>
                      </a:r>
                      <a:endParaRPr lang="en-US" sz="1150" dirty="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Capacitor size and PCB deflection dependent – ensure acceptable deflection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Lead-wire failure </a:t>
                      </a:r>
                      <a:endParaRPr lang="en-US" sz="115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Apply stress relief and staking solutions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5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0199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Heavy or large component </a:t>
                      </a:r>
                    </a:p>
                  </a:txBody>
                  <a:tcPr marL="41696" marR="41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Heavy component / Lead-wire failure </a:t>
                      </a:r>
                      <a:endParaRPr lang="en-US" sz="1150" dirty="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Apply stress relief and staking solutions – ensure acceptable deflection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Large component / Lead-wire failure </a:t>
                      </a:r>
                      <a:endParaRPr lang="en-US" sz="1150" dirty="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Design and size dependent – ensure acceptable deflection – apply staking solution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5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5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1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Optical components (optical </a:t>
                      </a:r>
                      <a:r>
                        <a:rPr lang="en-US" sz="1150" dirty="0" err="1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fibre</a:t>
                      </a:r>
                      <a:r>
                        <a:rPr lang="en-US" sz="1150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 connector…) </a:t>
                      </a:r>
                    </a:p>
                  </a:txBody>
                  <a:tcPr marL="41696" marR="41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 dirty="0" err="1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Fibre</a:t>
                      </a:r>
                      <a:r>
                        <a:rPr lang="en-US" sz="1150" i="1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 pigtail cleavage </a:t>
                      </a:r>
                      <a:endParaRPr lang="en-US" sz="1150" dirty="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2000g SRS (above 2000 Hz)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Damaged </a:t>
                      </a:r>
                      <a:r>
                        <a:rPr lang="en-US" sz="1150" i="1" dirty="0" err="1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fibre</a:t>
                      </a:r>
                      <a:r>
                        <a:rPr lang="en-US" sz="1150" i="1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150" dirty="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2000 g SRS (above 2000 Hz)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5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5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771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Low insertion force DIP socket </a:t>
                      </a:r>
                    </a:p>
                  </a:txBody>
                  <a:tcPr marL="41696" marR="41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Disjunction of the component </a:t>
                      </a:r>
                      <a:endParaRPr lang="en-US" sz="115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latin typeface="+mn-lt"/>
                          <a:ea typeface="Calibri"/>
                          <a:cs typeface="Times New Roman" pitchFamily="18" charset="0"/>
                        </a:rPr>
                        <a:t>SRS of 1000 to 1300g in OOP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50" dirty="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50" dirty="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5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0715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Semiconductors (IC) components, Hybrid components, relays, capacitors with cavities </a:t>
                      </a:r>
                    </a:p>
                  </a:txBody>
                  <a:tcPr marL="41696" marR="41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i="1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Dislodging of mobile particle </a:t>
                      </a:r>
                      <a:endParaRPr lang="en-US" sz="1150" dirty="0">
                        <a:solidFill>
                          <a:srgbClr val="0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50" dirty="0">
                          <a:latin typeface="+mn-lt"/>
                          <a:ea typeface="Calibri"/>
                          <a:cs typeface="Times New Roman" pitchFamily="18" charset="0"/>
                        </a:rPr>
                        <a:t>Compare expected levels to the PIND TEST levels if applied, and validate the not covered range of frequencies by the PIND test </a:t>
                      </a: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50" dirty="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50" dirty="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50" dirty="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41696" marR="41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94236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5800" y="1064457"/>
            <a:ext cx="1007598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800" dirty="0" smtClean="0">
              <a:solidFill>
                <a:prstClr val="black"/>
              </a:solidFill>
            </a:endParaRPr>
          </a:p>
          <a:p>
            <a:endParaRPr lang="en-US" sz="800" dirty="0" smtClean="0">
              <a:solidFill>
                <a:prstClr val="black"/>
              </a:solidFill>
            </a:endParaRPr>
          </a:p>
          <a:p>
            <a:pPr marL="177800" indent="-177800">
              <a:spcBef>
                <a:spcPts val="1200"/>
              </a:spcBef>
              <a:spcAft>
                <a:spcPts val="600"/>
              </a:spcAft>
              <a:buClr>
                <a:srgbClr val="336699"/>
              </a:buClr>
              <a:buSzPct val="90000"/>
              <a:buFont typeface="Arial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</a:rPr>
              <a:t>An empirical rule-of-thumb in MIL-STD-810E states that a shock response spectrum is considered severe only if one of its components exceeds the level</a:t>
            </a:r>
          </a:p>
          <a:p>
            <a:pPr marL="177800" indent="-177800">
              <a:spcBef>
                <a:spcPts val="1200"/>
              </a:spcBef>
              <a:spcAft>
                <a:spcPts val="600"/>
              </a:spcAft>
              <a:buClr>
                <a:srgbClr val="336699"/>
              </a:buClr>
              <a:buSzPct val="90000"/>
              <a:buFont typeface="Arial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</a:rPr>
              <a:t>Threshold = [ 0.8 (G/Hz) * Natural Frequency (Hz) ] </a:t>
            </a:r>
          </a:p>
          <a:p>
            <a:pPr marL="177800" indent="-177800">
              <a:spcBef>
                <a:spcPts val="1200"/>
              </a:spcBef>
              <a:spcAft>
                <a:spcPts val="600"/>
              </a:spcAft>
              <a:buClr>
                <a:srgbClr val="336699"/>
              </a:buClr>
              <a:buSzPct val="90000"/>
              <a:buFont typeface="Arial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</a:rPr>
              <a:t>For example, the severity threshold at 100 Hz would be 80 G</a:t>
            </a:r>
          </a:p>
          <a:p>
            <a:pPr marL="177800" indent="-177800">
              <a:spcBef>
                <a:spcPts val="1200"/>
              </a:spcBef>
              <a:spcAft>
                <a:spcPts val="600"/>
              </a:spcAft>
              <a:buClr>
                <a:srgbClr val="336699"/>
              </a:buClr>
              <a:buSzPct val="90000"/>
              <a:buFont typeface="Arial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</a:rPr>
              <a:t>This rule is effectively a velocity criterion</a:t>
            </a:r>
          </a:p>
          <a:p>
            <a:pPr marL="177800" indent="-177800">
              <a:spcBef>
                <a:spcPts val="1200"/>
              </a:spcBef>
              <a:spcAft>
                <a:spcPts val="600"/>
              </a:spcAft>
              <a:buClr>
                <a:srgbClr val="336699"/>
              </a:buClr>
              <a:buSzPct val="90000"/>
              <a:buFont typeface="Arial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</a:rPr>
              <a:t>MIL-STD-810E states that it is based on unpublished observations that military-quality equipment does not tend to exhibit shock failures below a shock response spectrum velocity of 100 inches/sec (254 cm/sec)</a:t>
            </a:r>
          </a:p>
          <a:p>
            <a:pPr marL="177800" indent="-177800">
              <a:spcBef>
                <a:spcPts val="1200"/>
              </a:spcBef>
              <a:spcAft>
                <a:spcPts val="600"/>
              </a:spcAft>
              <a:buClr>
                <a:srgbClr val="336699"/>
              </a:buClr>
              <a:buSzPct val="90000"/>
              <a:buFont typeface="Arial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</a:rPr>
              <a:t>Equation actually corresponds to 50 inches/sec.  It thus has a built-in 6 dB margin of conservatism</a:t>
            </a:r>
          </a:p>
          <a:p>
            <a:pPr marL="177800" indent="-177800">
              <a:spcBef>
                <a:spcPts val="1200"/>
              </a:spcBef>
              <a:spcAft>
                <a:spcPts val="600"/>
              </a:spcAft>
              <a:buClr>
                <a:srgbClr val="336699"/>
              </a:buClr>
              <a:buSzPct val="90000"/>
              <a:buFont typeface="Arial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</a:rPr>
              <a:t> Note that this rule was not included in MIL-STD-810F or G, howev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584982"/>
            <a:ext cx="79798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6699"/>
                </a:solidFill>
              </a:rPr>
              <a:t>Pseudo Velocity:  MIL-STD-810E, Shock Velocity Criterion</a:t>
            </a:r>
            <a:endParaRPr lang="en-US" sz="2000" b="1" dirty="0" smtClean="0">
              <a:solidFill>
                <a:srgbClr val="006699"/>
              </a:solidFill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923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2581" y="1328212"/>
            <a:ext cx="613703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100 ips limit appears to have been derived from two source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first was Gaberson’s shock test of six squirrel cage fans or blower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second was a analytical calculation based on the yield stress limit of mild steel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667408" y="451632"/>
            <a:ext cx="5667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6699"/>
                </a:solidFill>
              </a:rPr>
              <a:t>Pseudo Velocity:  Historical Notes</a:t>
            </a:r>
            <a:endParaRPr lang="en-US" sz="2000" b="1" dirty="0" smtClean="0">
              <a:solidFill>
                <a:srgbClr val="006699"/>
              </a:solidFill>
              <a:cs typeface="Calibri" pitchFamily="34" charset="0"/>
            </a:endParaRPr>
          </a:p>
        </p:txBody>
      </p:sp>
      <p:pic>
        <p:nvPicPr>
          <p:cNvPr id="6" name="Picture 5" descr="bm1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780605" y="213374"/>
            <a:ext cx="3797105" cy="2960077"/>
          </a:xfrm>
          <a:prstGeom prst="rect">
            <a:avLst/>
          </a:prstGeom>
        </p:spPr>
      </p:pic>
      <p:pic>
        <p:nvPicPr>
          <p:cNvPr id="7" name="Picture 6" descr="bm2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7555522" y="3679887"/>
            <a:ext cx="4022188" cy="2940149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7357403" y="351692"/>
            <a:ext cx="0" cy="6268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341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8833" y="349627"/>
            <a:ext cx="5667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6699"/>
                </a:solidFill>
              </a:rPr>
              <a:t>Pseudo Velocity:  Historical Notes (</a:t>
            </a:r>
            <a:r>
              <a:rPr lang="en-US" sz="2000" b="1" dirty="0" err="1" smtClean="0">
                <a:solidFill>
                  <a:srgbClr val="006699"/>
                </a:solidFill>
              </a:rPr>
              <a:t>cont</a:t>
            </a:r>
            <a:r>
              <a:rPr lang="en-US" sz="2000" b="1" dirty="0" smtClean="0">
                <a:solidFill>
                  <a:srgbClr val="006699"/>
                </a:solidFill>
              </a:rPr>
              <a:t>)</a:t>
            </a:r>
            <a:endParaRPr lang="en-US" sz="2000" b="1" dirty="0" smtClean="0">
              <a:solidFill>
                <a:srgbClr val="006699"/>
              </a:solidFill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8833" y="982851"/>
            <a:ext cx="870519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The maximum velocity </a:t>
            </a:r>
            <a:r>
              <a:rPr lang="en-US" sz="1600" dirty="0" smtClean="0"/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600" dirty="0"/>
              <a:t>for a given beam undergoing bending vibration is calculated as 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1138277"/>
                  </p:ext>
                </p:extLst>
              </p:nvPr>
            </p:nvGraphicFramePr>
            <p:xfrm>
              <a:off x="1209675" y="2606675"/>
              <a:ext cx="5286375" cy="1828800"/>
            </p:xfrm>
            <a:graphic>
              <a:graphicData uri="http://schemas.openxmlformats.org/drawingml/2006/table">
                <a:tbl>
                  <a:tblPr/>
                  <a:tblGrid>
                    <a:gridCol w="838200">
                      <a:extLst>
                        <a:ext uri="{9D8B030D-6E8A-4147-A177-3AD203B41FA5}">
                          <a16:colId xmlns:a16="http://schemas.microsoft.com/office/drawing/2014/main" val="3056901454"/>
                        </a:ext>
                      </a:extLst>
                    </a:gridCol>
                    <a:gridCol w="4448175">
                      <a:extLst>
                        <a:ext uri="{9D8B030D-6E8A-4147-A177-3AD203B41FA5}">
                          <a16:colId xmlns:a16="http://schemas.microsoft.com/office/drawing/2014/main" val="413595771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l-GR" sz="1600" dirty="0" smtClean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σ</a:t>
                          </a:r>
                          <a:r>
                            <a:rPr lang="en-US" sz="2000" baseline="-25000" dirty="0" smtClean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ield</a:t>
                          </a:r>
                          <a:endParaRPr lang="en-US" sz="2000" baseline="-250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+mn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erial yield stress</a:t>
                          </a:r>
                          <a:endParaRPr lang="en-US" sz="1600" dirty="0">
                            <a:effectLst/>
                            <a:latin typeface="+mn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9930365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ρ</a:t>
                          </a:r>
                          <a:endPara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+mn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ss per volume</a:t>
                          </a:r>
                          <a:endParaRPr lang="en-US" sz="1600" dirty="0">
                            <a:effectLst/>
                            <a:latin typeface="+mn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885015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endParaRPr lang="en-US" sz="16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+mn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ave speed in the material</a:t>
                          </a:r>
                          <a:endParaRPr lang="en-US" sz="1600" dirty="0">
                            <a:effectLst/>
                            <a:latin typeface="+mn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927882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  <a:endParaRPr lang="en-US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+mn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tant, 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√</m:t>
                              </m:r>
                              <m:r>
                                <a:rPr lang="en-US" sz="1600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oMath>
                          </a14:m>
                          <a:r>
                            <a:rPr lang="en-US" sz="1600" dirty="0" smtClean="0">
                              <a:effectLst/>
                              <a:latin typeface="+mn-lt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 for rectangular cross-section</a:t>
                          </a:r>
                          <a:endParaRPr lang="en-US" sz="1600" dirty="0">
                            <a:effectLst/>
                            <a:latin typeface="+mn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51917008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1138277"/>
                  </p:ext>
                </p:extLst>
              </p:nvPr>
            </p:nvGraphicFramePr>
            <p:xfrm>
              <a:off x="1209675" y="2606675"/>
              <a:ext cx="5286375" cy="1828800"/>
            </p:xfrm>
            <a:graphic>
              <a:graphicData uri="http://schemas.openxmlformats.org/drawingml/2006/table">
                <a:tbl>
                  <a:tblPr/>
                  <a:tblGrid>
                    <a:gridCol w="838200">
                      <a:extLst>
                        <a:ext uri="{9D8B030D-6E8A-4147-A177-3AD203B41FA5}">
                          <a16:colId xmlns:a16="http://schemas.microsoft.com/office/drawing/2014/main" val="3056901454"/>
                        </a:ext>
                      </a:extLst>
                    </a:gridCol>
                    <a:gridCol w="4448175">
                      <a:extLst>
                        <a:ext uri="{9D8B030D-6E8A-4147-A177-3AD203B41FA5}">
                          <a16:colId xmlns:a16="http://schemas.microsoft.com/office/drawing/2014/main" val="413595771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l-GR" sz="1600" dirty="0" smtClean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σ</a:t>
                          </a:r>
                          <a:r>
                            <a:rPr lang="en-US" sz="2000" baseline="-25000" dirty="0" smtClean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ield</a:t>
                          </a:r>
                          <a:endParaRPr lang="en-US" sz="2000" baseline="-250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+mn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erial yield stress</a:t>
                          </a:r>
                          <a:endParaRPr lang="en-US" sz="1600" dirty="0">
                            <a:effectLst/>
                            <a:latin typeface="+mn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9930365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ρ</a:t>
                          </a:r>
                          <a:endPara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+mn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ss per volume</a:t>
                          </a:r>
                          <a:endParaRPr lang="en-US" sz="1600" dirty="0">
                            <a:effectLst/>
                            <a:latin typeface="+mn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885015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endParaRPr lang="en-US" sz="16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+mn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ave speed in the material</a:t>
                          </a:r>
                          <a:endParaRPr lang="en-US" sz="1600" dirty="0">
                            <a:effectLst/>
                            <a:latin typeface="+mn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927882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  <a:endParaRPr lang="en-US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9041" t="-302667" r="-274" b="-5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19170082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272887"/>
              </p:ext>
            </p:extLst>
          </p:nvPr>
        </p:nvGraphicFramePr>
        <p:xfrm>
          <a:off x="1828964" y="1659959"/>
          <a:ext cx="12477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4" imgW="888840" imgH="457200" progId="Equation.DSMT4">
                  <p:embed/>
                </p:oleObj>
              </mc:Choice>
              <mc:Fallback>
                <p:oleObj name="Equation" r:id="rId4" imgW="88884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964" y="1659959"/>
                        <a:ext cx="124777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43608" y="4918963"/>
            <a:ext cx="690496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Mild </a:t>
            </a:r>
            <a:r>
              <a:rPr lang="en-US" sz="1600" dirty="0"/>
              <a:t>s</a:t>
            </a:r>
            <a:r>
              <a:rPr lang="en-US" sz="1600" dirty="0" smtClean="0"/>
              <a:t>teel beam:      </a:t>
            </a:r>
            <a:r>
              <a:rPr lang="el-GR" sz="16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0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ield</a:t>
            </a:r>
            <a:r>
              <a:rPr lang="en-US" sz="16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600" dirty="0" smtClean="0"/>
              <a:t>= 33 ksi     →           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  </a:t>
            </a:r>
            <a:r>
              <a:rPr lang="en-US" sz="1600" dirty="0" smtClean="0"/>
              <a:t> =   130 in/sec</a:t>
            </a:r>
            <a:endParaRPr lang="en-US" sz="1600" baseline="-250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006699"/>
              </a:buClr>
              <a:buSzPct val="80000"/>
            </a:pPr>
            <a:r>
              <a:rPr lang="en-US" sz="1600" dirty="0" smtClean="0"/>
              <a:t> </a:t>
            </a:r>
            <a:endParaRPr lang="en-US" sz="16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932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227" y="1179510"/>
            <a:ext cx="6798211" cy="484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85800" y="584982"/>
            <a:ext cx="79798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6699"/>
                </a:solidFill>
              </a:rPr>
              <a:t>Pseudo Velocity:  Morse Chart</a:t>
            </a:r>
            <a:endParaRPr lang="en-US" sz="2000" b="1" dirty="0" smtClean="0">
              <a:solidFill>
                <a:srgbClr val="006699"/>
              </a:solidFill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49438" y="3600241"/>
            <a:ext cx="431878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. Morse, </a:t>
            </a:r>
            <a:r>
              <a:rPr lang="en-US" sz="1600" dirty="0" smtClean="0"/>
              <a:t>Spacecraft </a:t>
            </a:r>
            <a:r>
              <a:rPr lang="en-US" sz="1600" dirty="0"/>
              <a:t>&amp; Launch Vehicle Dynamics Environments Workshop Program, Aerospace Corp., El Segundo, CA, June </a:t>
            </a:r>
            <a:r>
              <a:rPr lang="en-US" sz="1600" dirty="0" smtClean="0"/>
              <a:t>2000</a:t>
            </a:r>
            <a:endParaRPr lang="en-US" sz="16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185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23145" y="6253719"/>
            <a:ext cx="3335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6699"/>
                </a:solidFill>
              </a:rPr>
              <a:t>https://vibrationdata.wordpress.com/</a:t>
            </a:r>
            <a:endParaRPr lang="en-US" sz="1600" dirty="0">
              <a:solidFill>
                <a:srgbClr val="006699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276" y="390740"/>
            <a:ext cx="7866324" cy="5105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913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09245" y="2832101"/>
            <a:ext cx="4751388" cy="498475"/>
            <a:chOff x="1798" y="4437"/>
            <a:chExt cx="8265" cy="638"/>
          </a:xfrm>
        </p:grpSpPr>
        <p:sp>
          <p:nvSpPr>
            <p:cNvPr id="3" name="Freeform 6"/>
            <p:cNvSpPr>
              <a:spLocks/>
            </p:cNvSpPr>
            <p:nvPr/>
          </p:nvSpPr>
          <p:spPr bwMode="auto">
            <a:xfrm>
              <a:off x="1798" y="4437"/>
              <a:ext cx="8236" cy="551"/>
            </a:xfrm>
            <a:custGeom>
              <a:avLst/>
              <a:gdLst>
                <a:gd name="T0" fmla="*/ 0 w 8236"/>
                <a:gd name="T1" fmla="*/ 551 h 551"/>
                <a:gd name="T2" fmla="*/ 4118 w 8236"/>
                <a:gd name="T3" fmla="*/ 0 h 551"/>
                <a:gd name="T4" fmla="*/ 8236 w 8236"/>
                <a:gd name="T5" fmla="*/ 551 h 551"/>
                <a:gd name="T6" fmla="*/ 0 60000 65536"/>
                <a:gd name="T7" fmla="*/ 0 60000 65536"/>
                <a:gd name="T8" fmla="*/ 0 60000 65536"/>
                <a:gd name="T9" fmla="*/ 0 w 8236"/>
                <a:gd name="T10" fmla="*/ 0 h 551"/>
                <a:gd name="T11" fmla="*/ 8236 w 8236"/>
                <a:gd name="T12" fmla="*/ 551 h 5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36" h="551">
                  <a:moveTo>
                    <a:pt x="0" y="551"/>
                  </a:moveTo>
                  <a:cubicBezTo>
                    <a:pt x="1372" y="275"/>
                    <a:pt x="2745" y="0"/>
                    <a:pt x="4118" y="0"/>
                  </a:cubicBezTo>
                  <a:cubicBezTo>
                    <a:pt x="5491" y="0"/>
                    <a:pt x="6863" y="275"/>
                    <a:pt x="8236" y="551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4" name="Freeform 7"/>
            <p:cNvSpPr>
              <a:spLocks/>
            </p:cNvSpPr>
            <p:nvPr/>
          </p:nvSpPr>
          <p:spPr bwMode="auto">
            <a:xfrm>
              <a:off x="1827" y="4524"/>
              <a:ext cx="8236" cy="551"/>
            </a:xfrm>
            <a:custGeom>
              <a:avLst/>
              <a:gdLst>
                <a:gd name="T0" fmla="*/ 0 w 8236"/>
                <a:gd name="T1" fmla="*/ 551 h 551"/>
                <a:gd name="T2" fmla="*/ 4118 w 8236"/>
                <a:gd name="T3" fmla="*/ 0 h 551"/>
                <a:gd name="T4" fmla="*/ 8236 w 8236"/>
                <a:gd name="T5" fmla="*/ 551 h 551"/>
                <a:gd name="T6" fmla="*/ 0 60000 65536"/>
                <a:gd name="T7" fmla="*/ 0 60000 65536"/>
                <a:gd name="T8" fmla="*/ 0 60000 65536"/>
                <a:gd name="T9" fmla="*/ 0 w 8236"/>
                <a:gd name="T10" fmla="*/ 0 h 551"/>
                <a:gd name="T11" fmla="*/ 8236 w 8236"/>
                <a:gd name="T12" fmla="*/ 551 h 5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36" h="551">
                  <a:moveTo>
                    <a:pt x="0" y="551"/>
                  </a:moveTo>
                  <a:cubicBezTo>
                    <a:pt x="1372" y="275"/>
                    <a:pt x="2745" y="0"/>
                    <a:pt x="4118" y="0"/>
                  </a:cubicBezTo>
                  <a:cubicBezTo>
                    <a:pt x="5491" y="0"/>
                    <a:pt x="6863" y="275"/>
                    <a:pt x="8236" y="551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 flipV="1">
              <a:off x="2117" y="4901"/>
              <a:ext cx="145" cy="1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 flipV="1">
              <a:off x="5771" y="4437"/>
              <a:ext cx="116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 flipV="1">
              <a:off x="4350" y="4524"/>
              <a:ext cx="145" cy="1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 flipV="1">
              <a:off x="3422" y="4669"/>
              <a:ext cx="87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 flipV="1">
              <a:off x="9686" y="4930"/>
              <a:ext cx="87" cy="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V="1">
              <a:off x="2987" y="4727"/>
              <a:ext cx="145" cy="1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V="1">
              <a:off x="4756" y="4495"/>
              <a:ext cx="116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V="1">
              <a:off x="6728" y="4466"/>
              <a:ext cx="116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V="1">
              <a:off x="8439" y="4698"/>
              <a:ext cx="116" cy="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V="1">
              <a:off x="7627" y="4582"/>
              <a:ext cx="87" cy="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 flipV="1">
              <a:off x="3886" y="4582"/>
              <a:ext cx="145" cy="1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 flipV="1">
              <a:off x="9106" y="4843"/>
              <a:ext cx="87" cy="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V="1">
              <a:off x="8787" y="4756"/>
              <a:ext cx="87" cy="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 flipV="1">
              <a:off x="2581" y="4814"/>
              <a:ext cx="145" cy="1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 flipV="1">
              <a:off x="8062" y="4640"/>
              <a:ext cx="87" cy="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 flipV="1">
              <a:off x="7134" y="4524"/>
              <a:ext cx="87" cy="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 flipV="1">
              <a:off x="6206" y="4437"/>
              <a:ext cx="87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flipV="1">
              <a:off x="5278" y="4437"/>
              <a:ext cx="145" cy="1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</p:grp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3963395" y="2446339"/>
            <a:ext cx="1824038" cy="350837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>
            <a:off x="2656883" y="3348038"/>
            <a:ext cx="4048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25" name="Line 28"/>
          <p:cNvSpPr>
            <a:spLocks noChangeShapeType="1"/>
          </p:cNvSpPr>
          <p:nvPr/>
        </p:nvSpPr>
        <p:spPr bwMode="auto">
          <a:xfrm>
            <a:off x="3725271" y="3348038"/>
            <a:ext cx="4048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26" name="Line 29"/>
          <p:cNvSpPr>
            <a:spLocks noChangeShapeType="1"/>
          </p:cNvSpPr>
          <p:nvPr/>
        </p:nvSpPr>
        <p:spPr bwMode="auto">
          <a:xfrm>
            <a:off x="4738096" y="3348038"/>
            <a:ext cx="4048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27" name="Line 30"/>
          <p:cNvSpPr>
            <a:spLocks noChangeShapeType="1"/>
          </p:cNvSpPr>
          <p:nvPr/>
        </p:nvSpPr>
        <p:spPr bwMode="auto">
          <a:xfrm>
            <a:off x="5234983" y="3348038"/>
            <a:ext cx="4048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28" name="Line 31"/>
          <p:cNvSpPr>
            <a:spLocks noChangeShapeType="1"/>
          </p:cNvSpPr>
          <p:nvPr/>
        </p:nvSpPr>
        <p:spPr bwMode="auto">
          <a:xfrm>
            <a:off x="3245846" y="3348038"/>
            <a:ext cx="4048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29" name="Line 32"/>
          <p:cNvSpPr>
            <a:spLocks noChangeShapeType="1"/>
          </p:cNvSpPr>
          <p:nvPr/>
        </p:nvSpPr>
        <p:spPr bwMode="auto">
          <a:xfrm>
            <a:off x="6228758" y="3348038"/>
            <a:ext cx="4048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30" name="Line 33"/>
          <p:cNvSpPr>
            <a:spLocks noChangeShapeType="1"/>
          </p:cNvSpPr>
          <p:nvPr/>
        </p:nvSpPr>
        <p:spPr bwMode="auto">
          <a:xfrm>
            <a:off x="5731871" y="3348038"/>
            <a:ext cx="4048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31" name="Line 34"/>
          <p:cNvSpPr>
            <a:spLocks noChangeShapeType="1"/>
          </p:cNvSpPr>
          <p:nvPr/>
        </p:nvSpPr>
        <p:spPr bwMode="auto">
          <a:xfrm>
            <a:off x="6725645" y="3348038"/>
            <a:ext cx="406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32" name="Line 35"/>
          <p:cNvSpPr>
            <a:spLocks noChangeShapeType="1"/>
          </p:cNvSpPr>
          <p:nvPr/>
        </p:nvSpPr>
        <p:spPr bwMode="auto">
          <a:xfrm>
            <a:off x="2528295" y="3403601"/>
            <a:ext cx="0" cy="4603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33" name="Line 36"/>
          <p:cNvSpPr>
            <a:spLocks noChangeShapeType="1"/>
          </p:cNvSpPr>
          <p:nvPr/>
        </p:nvSpPr>
        <p:spPr bwMode="auto">
          <a:xfrm>
            <a:off x="7241583" y="3384551"/>
            <a:ext cx="0" cy="4603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34" name="Line 37"/>
          <p:cNvSpPr>
            <a:spLocks noChangeShapeType="1"/>
          </p:cNvSpPr>
          <p:nvPr/>
        </p:nvSpPr>
        <p:spPr bwMode="auto">
          <a:xfrm flipV="1">
            <a:off x="3620495" y="1857375"/>
            <a:ext cx="0" cy="533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35" name="Line 38"/>
          <p:cNvSpPr>
            <a:spLocks noChangeShapeType="1"/>
          </p:cNvSpPr>
          <p:nvPr/>
        </p:nvSpPr>
        <p:spPr bwMode="auto">
          <a:xfrm flipV="1">
            <a:off x="6135095" y="1857375"/>
            <a:ext cx="0" cy="533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36" name="Line 39"/>
          <p:cNvSpPr>
            <a:spLocks noChangeShapeType="1"/>
          </p:cNvSpPr>
          <p:nvPr/>
        </p:nvSpPr>
        <p:spPr bwMode="auto">
          <a:xfrm>
            <a:off x="5879508" y="2795588"/>
            <a:ext cx="12890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5935070" y="2887663"/>
            <a:ext cx="12334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38" name="Text Box 41"/>
          <p:cNvSpPr txBox="1">
            <a:spLocks noChangeArrowheads="1"/>
          </p:cNvSpPr>
          <p:nvPr/>
        </p:nvSpPr>
        <p:spPr bwMode="auto">
          <a:xfrm>
            <a:off x="4699996" y="1876425"/>
            <a:ext cx="479425" cy="312738"/>
          </a:xfrm>
          <a:prstGeom prst="rect">
            <a:avLst/>
          </a:prstGeom>
          <a:solidFill>
            <a:srgbClr val="FFFFFF"/>
          </a:solidFill>
          <a:ln w="19050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1400">
                <a:solidFill>
                  <a:srgbClr val="010000"/>
                </a:solidFill>
                <a:latin typeface="Arial" pitchFamily="34" charset="0"/>
              </a:rPr>
              <a:t>L</a:t>
            </a:r>
          </a:p>
        </p:txBody>
      </p:sp>
      <p:sp>
        <p:nvSpPr>
          <p:cNvPr id="39" name="Line 42"/>
          <p:cNvSpPr>
            <a:spLocks noChangeShapeType="1"/>
          </p:cNvSpPr>
          <p:nvPr/>
        </p:nvSpPr>
        <p:spPr bwMode="auto">
          <a:xfrm>
            <a:off x="3620495" y="2009775"/>
            <a:ext cx="9144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sm" len="med"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40" name="Line 43"/>
          <p:cNvSpPr>
            <a:spLocks noChangeShapeType="1"/>
          </p:cNvSpPr>
          <p:nvPr/>
        </p:nvSpPr>
        <p:spPr bwMode="auto">
          <a:xfrm flipV="1">
            <a:off x="5144495" y="2009775"/>
            <a:ext cx="990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med"/>
            <a:tailEnd type="triangle" w="sm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>
            <a:off x="2545759" y="3679825"/>
            <a:ext cx="163988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sm" len="med"/>
            <a:tailEnd type="none" w="sm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42" name="Line 45"/>
          <p:cNvSpPr>
            <a:spLocks noChangeShapeType="1"/>
          </p:cNvSpPr>
          <p:nvPr/>
        </p:nvSpPr>
        <p:spPr bwMode="auto">
          <a:xfrm>
            <a:off x="5327058" y="3660775"/>
            <a:ext cx="189706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43" name="Text Box 46"/>
          <p:cNvSpPr txBox="1">
            <a:spLocks noChangeArrowheads="1"/>
          </p:cNvSpPr>
          <p:nvPr/>
        </p:nvSpPr>
        <p:spPr bwMode="auto">
          <a:xfrm>
            <a:off x="4590459" y="3568700"/>
            <a:ext cx="460375" cy="368300"/>
          </a:xfrm>
          <a:prstGeom prst="rect">
            <a:avLst/>
          </a:prstGeom>
          <a:solidFill>
            <a:srgbClr val="FFFFFF"/>
          </a:solidFill>
          <a:ln w="19050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1400">
                <a:solidFill>
                  <a:srgbClr val="010000"/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44" name="Text Box 47"/>
          <p:cNvSpPr txBox="1">
            <a:spLocks noChangeArrowheads="1"/>
          </p:cNvSpPr>
          <p:nvPr/>
        </p:nvSpPr>
        <p:spPr bwMode="auto">
          <a:xfrm>
            <a:off x="5050833" y="2998789"/>
            <a:ext cx="349250" cy="276225"/>
          </a:xfrm>
          <a:prstGeom prst="rect">
            <a:avLst/>
          </a:prstGeom>
          <a:solidFill>
            <a:srgbClr val="FFFFFF"/>
          </a:solidFill>
          <a:ln w="19050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1400">
                <a:solidFill>
                  <a:srgbClr val="010000"/>
                </a:solidFill>
                <a:latin typeface="Arial" pitchFamily="34" charset="0"/>
              </a:rPr>
              <a:t>Z</a:t>
            </a:r>
          </a:p>
        </p:txBody>
      </p:sp>
      <p:sp>
        <p:nvSpPr>
          <p:cNvPr id="45" name="Line 48"/>
          <p:cNvSpPr>
            <a:spLocks noChangeShapeType="1"/>
          </p:cNvSpPr>
          <p:nvPr/>
        </p:nvSpPr>
        <p:spPr bwMode="auto">
          <a:xfrm>
            <a:off x="4922245" y="2887663"/>
            <a:ext cx="0" cy="4429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sm" len="med"/>
            <a:tailEnd type="triangle" w="sm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46" name="Line 49"/>
          <p:cNvSpPr>
            <a:spLocks noChangeShapeType="1"/>
          </p:cNvSpPr>
          <p:nvPr/>
        </p:nvSpPr>
        <p:spPr bwMode="auto">
          <a:xfrm>
            <a:off x="4239620" y="3348038"/>
            <a:ext cx="406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47" name="Line 50"/>
          <p:cNvSpPr>
            <a:spLocks noChangeShapeType="1"/>
          </p:cNvSpPr>
          <p:nvPr/>
        </p:nvSpPr>
        <p:spPr bwMode="auto">
          <a:xfrm flipV="1">
            <a:off x="7076483" y="2465389"/>
            <a:ext cx="0" cy="3127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sm" len="med"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48" name="Line 51"/>
          <p:cNvSpPr>
            <a:spLocks noChangeShapeType="1"/>
          </p:cNvSpPr>
          <p:nvPr/>
        </p:nvSpPr>
        <p:spPr bwMode="auto">
          <a:xfrm flipV="1">
            <a:off x="7076483" y="2870201"/>
            <a:ext cx="0" cy="257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49" name="Text Box 52"/>
          <p:cNvSpPr txBox="1">
            <a:spLocks noChangeArrowheads="1"/>
          </p:cNvSpPr>
          <p:nvPr/>
        </p:nvSpPr>
        <p:spPr bwMode="auto">
          <a:xfrm>
            <a:off x="6592296" y="2009776"/>
            <a:ext cx="1122363" cy="257175"/>
          </a:xfrm>
          <a:prstGeom prst="rect">
            <a:avLst/>
          </a:prstGeom>
          <a:solidFill>
            <a:srgbClr val="FFFFFF"/>
          </a:solidFill>
          <a:ln w="19050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1200">
                <a:solidFill>
                  <a:srgbClr val="010000"/>
                </a:solidFill>
                <a:latin typeface="Arial" pitchFamily="34" charset="0"/>
              </a:rPr>
              <a:t>Relative Motion</a:t>
            </a:r>
            <a:endParaRPr kumimoji="1" lang="en-US" sz="24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50" name="Text Box 53"/>
          <p:cNvSpPr txBox="1">
            <a:spLocks noChangeArrowheads="1"/>
          </p:cNvSpPr>
          <p:nvPr/>
        </p:nvSpPr>
        <p:spPr bwMode="auto">
          <a:xfrm>
            <a:off x="4153895" y="2465389"/>
            <a:ext cx="1246188" cy="230187"/>
          </a:xfrm>
          <a:prstGeom prst="rect">
            <a:avLst/>
          </a:prstGeom>
          <a:solidFill>
            <a:srgbClr val="FFFFFF"/>
          </a:solidFill>
          <a:ln w="19050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1400" dirty="0">
                <a:solidFill>
                  <a:srgbClr val="010000"/>
                </a:solidFill>
                <a:latin typeface="Arial" pitchFamily="34" charset="0"/>
              </a:rPr>
              <a:t>Component</a:t>
            </a:r>
          </a:p>
        </p:txBody>
      </p:sp>
      <p:sp>
        <p:nvSpPr>
          <p:cNvPr id="51" name="Line 54"/>
          <p:cNvSpPr>
            <a:spLocks noChangeShapeType="1"/>
          </p:cNvSpPr>
          <p:nvPr/>
        </p:nvSpPr>
        <p:spPr bwMode="auto">
          <a:xfrm>
            <a:off x="3117259" y="3163889"/>
            <a:ext cx="109537" cy="2952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sm" len="med"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52" name="Line 55"/>
          <p:cNvSpPr>
            <a:spLocks noChangeShapeType="1"/>
          </p:cNvSpPr>
          <p:nvPr/>
        </p:nvSpPr>
        <p:spPr bwMode="auto">
          <a:xfrm rot="10800000">
            <a:off x="2969621" y="2832101"/>
            <a:ext cx="111125" cy="2952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sm" len="med"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53" name="Text Box 56"/>
          <p:cNvSpPr txBox="1">
            <a:spLocks noChangeArrowheads="1"/>
          </p:cNvSpPr>
          <p:nvPr/>
        </p:nvSpPr>
        <p:spPr bwMode="auto">
          <a:xfrm>
            <a:off x="2748959" y="2409825"/>
            <a:ext cx="312737" cy="312738"/>
          </a:xfrm>
          <a:prstGeom prst="rect">
            <a:avLst/>
          </a:prstGeom>
          <a:solidFill>
            <a:srgbClr val="FFFFFF"/>
          </a:solidFill>
          <a:ln w="19050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1400">
                <a:solidFill>
                  <a:srgbClr val="010000"/>
                </a:solidFill>
                <a:latin typeface="Arial" pitchFamily="34" charset="0"/>
              </a:rPr>
              <a:t>h</a:t>
            </a:r>
          </a:p>
        </p:txBody>
      </p:sp>
      <p:sp>
        <p:nvSpPr>
          <p:cNvPr id="54" name="Line 57"/>
          <p:cNvSpPr>
            <a:spLocks noChangeShapeType="1"/>
          </p:cNvSpPr>
          <p:nvPr/>
        </p:nvSpPr>
        <p:spPr bwMode="auto">
          <a:xfrm flipH="1" flipV="1">
            <a:off x="3595096" y="2740026"/>
            <a:ext cx="55563" cy="2397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55" name="Line 58"/>
          <p:cNvSpPr>
            <a:spLocks noChangeShapeType="1"/>
          </p:cNvSpPr>
          <p:nvPr/>
        </p:nvSpPr>
        <p:spPr bwMode="auto">
          <a:xfrm flipV="1">
            <a:off x="6063658" y="2759075"/>
            <a:ext cx="55562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56" name="Freeform 59"/>
          <p:cNvSpPr>
            <a:spLocks/>
          </p:cNvSpPr>
          <p:nvPr/>
        </p:nvSpPr>
        <p:spPr bwMode="auto">
          <a:xfrm>
            <a:off x="3595095" y="2574925"/>
            <a:ext cx="387350" cy="184150"/>
          </a:xfrm>
          <a:custGeom>
            <a:avLst/>
            <a:gdLst>
              <a:gd name="T0" fmla="*/ 387350 w 551"/>
              <a:gd name="T1" fmla="*/ 8646 h 213"/>
              <a:gd name="T2" fmla="*/ 305803 w 551"/>
              <a:gd name="T3" fmla="*/ 8646 h 213"/>
              <a:gd name="T4" fmla="*/ 122321 w 551"/>
              <a:gd name="T5" fmla="*/ 58790 h 213"/>
              <a:gd name="T6" fmla="*/ 0 w 551"/>
              <a:gd name="T7" fmla="*/ 184150 h 213"/>
              <a:gd name="T8" fmla="*/ 0 60000 65536"/>
              <a:gd name="T9" fmla="*/ 0 60000 65536"/>
              <a:gd name="T10" fmla="*/ 0 60000 65536"/>
              <a:gd name="T11" fmla="*/ 0 60000 65536"/>
              <a:gd name="T12" fmla="*/ 0 w 551"/>
              <a:gd name="T13" fmla="*/ 0 h 213"/>
              <a:gd name="T14" fmla="*/ 551 w 551"/>
              <a:gd name="T15" fmla="*/ 213 h 21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1" h="213">
                <a:moveTo>
                  <a:pt x="551" y="10"/>
                </a:moveTo>
                <a:cubicBezTo>
                  <a:pt x="524" y="5"/>
                  <a:pt x="498" y="0"/>
                  <a:pt x="435" y="10"/>
                </a:cubicBezTo>
                <a:cubicBezTo>
                  <a:pt x="372" y="20"/>
                  <a:pt x="246" y="34"/>
                  <a:pt x="174" y="68"/>
                </a:cubicBezTo>
                <a:cubicBezTo>
                  <a:pt x="102" y="102"/>
                  <a:pt x="51" y="157"/>
                  <a:pt x="0" y="213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57" name="Freeform 60"/>
          <p:cNvSpPr>
            <a:spLocks/>
          </p:cNvSpPr>
          <p:nvPr/>
        </p:nvSpPr>
        <p:spPr bwMode="auto">
          <a:xfrm flipH="1">
            <a:off x="5768384" y="2574925"/>
            <a:ext cx="350837" cy="184150"/>
          </a:xfrm>
          <a:custGeom>
            <a:avLst/>
            <a:gdLst>
              <a:gd name="T0" fmla="*/ 350837 w 551"/>
              <a:gd name="T1" fmla="*/ 8646 h 213"/>
              <a:gd name="T2" fmla="*/ 276977 w 551"/>
              <a:gd name="T3" fmla="*/ 8646 h 213"/>
              <a:gd name="T4" fmla="*/ 110791 w 551"/>
              <a:gd name="T5" fmla="*/ 58790 h 213"/>
              <a:gd name="T6" fmla="*/ 0 w 551"/>
              <a:gd name="T7" fmla="*/ 184150 h 213"/>
              <a:gd name="T8" fmla="*/ 0 60000 65536"/>
              <a:gd name="T9" fmla="*/ 0 60000 65536"/>
              <a:gd name="T10" fmla="*/ 0 60000 65536"/>
              <a:gd name="T11" fmla="*/ 0 60000 65536"/>
              <a:gd name="T12" fmla="*/ 0 w 551"/>
              <a:gd name="T13" fmla="*/ 0 h 213"/>
              <a:gd name="T14" fmla="*/ 551 w 551"/>
              <a:gd name="T15" fmla="*/ 213 h 21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1" h="213">
                <a:moveTo>
                  <a:pt x="551" y="10"/>
                </a:moveTo>
                <a:cubicBezTo>
                  <a:pt x="524" y="5"/>
                  <a:pt x="498" y="0"/>
                  <a:pt x="435" y="10"/>
                </a:cubicBezTo>
                <a:cubicBezTo>
                  <a:pt x="372" y="20"/>
                  <a:pt x="246" y="34"/>
                  <a:pt x="174" y="68"/>
                </a:cubicBezTo>
                <a:cubicBezTo>
                  <a:pt x="102" y="102"/>
                  <a:pt x="51" y="157"/>
                  <a:pt x="0" y="213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grpSp>
        <p:nvGrpSpPr>
          <p:cNvPr id="58" name="Group 61"/>
          <p:cNvGrpSpPr>
            <a:grpSpLocks/>
          </p:cNvGrpSpPr>
          <p:nvPr/>
        </p:nvGrpSpPr>
        <p:grpSpPr bwMode="auto">
          <a:xfrm flipV="1">
            <a:off x="2325095" y="5080000"/>
            <a:ext cx="4751388" cy="496888"/>
            <a:chOff x="1798" y="4437"/>
            <a:chExt cx="8265" cy="638"/>
          </a:xfrm>
        </p:grpSpPr>
        <p:sp>
          <p:nvSpPr>
            <p:cNvPr id="59" name="Freeform 62"/>
            <p:cNvSpPr>
              <a:spLocks/>
            </p:cNvSpPr>
            <p:nvPr/>
          </p:nvSpPr>
          <p:spPr bwMode="auto">
            <a:xfrm>
              <a:off x="1798" y="4437"/>
              <a:ext cx="8236" cy="551"/>
            </a:xfrm>
            <a:custGeom>
              <a:avLst/>
              <a:gdLst>
                <a:gd name="T0" fmla="*/ 0 w 8236"/>
                <a:gd name="T1" fmla="*/ 551 h 551"/>
                <a:gd name="T2" fmla="*/ 4118 w 8236"/>
                <a:gd name="T3" fmla="*/ 0 h 551"/>
                <a:gd name="T4" fmla="*/ 8236 w 8236"/>
                <a:gd name="T5" fmla="*/ 551 h 551"/>
                <a:gd name="T6" fmla="*/ 0 60000 65536"/>
                <a:gd name="T7" fmla="*/ 0 60000 65536"/>
                <a:gd name="T8" fmla="*/ 0 60000 65536"/>
                <a:gd name="T9" fmla="*/ 0 w 8236"/>
                <a:gd name="T10" fmla="*/ 0 h 551"/>
                <a:gd name="T11" fmla="*/ 8236 w 8236"/>
                <a:gd name="T12" fmla="*/ 551 h 5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36" h="551">
                  <a:moveTo>
                    <a:pt x="0" y="551"/>
                  </a:moveTo>
                  <a:cubicBezTo>
                    <a:pt x="1372" y="275"/>
                    <a:pt x="2745" y="0"/>
                    <a:pt x="4118" y="0"/>
                  </a:cubicBezTo>
                  <a:cubicBezTo>
                    <a:pt x="5491" y="0"/>
                    <a:pt x="6863" y="275"/>
                    <a:pt x="8236" y="551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60" name="Freeform 63"/>
            <p:cNvSpPr>
              <a:spLocks/>
            </p:cNvSpPr>
            <p:nvPr/>
          </p:nvSpPr>
          <p:spPr bwMode="auto">
            <a:xfrm>
              <a:off x="1827" y="4524"/>
              <a:ext cx="8236" cy="551"/>
            </a:xfrm>
            <a:custGeom>
              <a:avLst/>
              <a:gdLst>
                <a:gd name="T0" fmla="*/ 0 w 8236"/>
                <a:gd name="T1" fmla="*/ 551 h 551"/>
                <a:gd name="T2" fmla="*/ 4118 w 8236"/>
                <a:gd name="T3" fmla="*/ 0 h 551"/>
                <a:gd name="T4" fmla="*/ 8236 w 8236"/>
                <a:gd name="T5" fmla="*/ 551 h 551"/>
                <a:gd name="T6" fmla="*/ 0 60000 65536"/>
                <a:gd name="T7" fmla="*/ 0 60000 65536"/>
                <a:gd name="T8" fmla="*/ 0 60000 65536"/>
                <a:gd name="T9" fmla="*/ 0 w 8236"/>
                <a:gd name="T10" fmla="*/ 0 h 551"/>
                <a:gd name="T11" fmla="*/ 8236 w 8236"/>
                <a:gd name="T12" fmla="*/ 551 h 5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36" h="551">
                  <a:moveTo>
                    <a:pt x="0" y="551"/>
                  </a:moveTo>
                  <a:cubicBezTo>
                    <a:pt x="1372" y="275"/>
                    <a:pt x="2745" y="0"/>
                    <a:pt x="4118" y="0"/>
                  </a:cubicBezTo>
                  <a:cubicBezTo>
                    <a:pt x="5491" y="0"/>
                    <a:pt x="6863" y="275"/>
                    <a:pt x="8236" y="551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61" name="Line 64"/>
            <p:cNvSpPr>
              <a:spLocks noChangeShapeType="1"/>
            </p:cNvSpPr>
            <p:nvPr/>
          </p:nvSpPr>
          <p:spPr bwMode="auto">
            <a:xfrm flipV="1">
              <a:off x="2117" y="4901"/>
              <a:ext cx="145" cy="1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62" name="Line 65"/>
            <p:cNvSpPr>
              <a:spLocks noChangeShapeType="1"/>
            </p:cNvSpPr>
            <p:nvPr/>
          </p:nvSpPr>
          <p:spPr bwMode="auto">
            <a:xfrm flipV="1">
              <a:off x="5771" y="4437"/>
              <a:ext cx="116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63" name="Line 66"/>
            <p:cNvSpPr>
              <a:spLocks noChangeShapeType="1"/>
            </p:cNvSpPr>
            <p:nvPr/>
          </p:nvSpPr>
          <p:spPr bwMode="auto">
            <a:xfrm flipV="1">
              <a:off x="4350" y="4524"/>
              <a:ext cx="145" cy="1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64" name="Line 67"/>
            <p:cNvSpPr>
              <a:spLocks noChangeShapeType="1"/>
            </p:cNvSpPr>
            <p:nvPr/>
          </p:nvSpPr>
          <p:spPr bwMode="auto">
            <a:xfrm flipV="1">
              <a:off x="3422" y="4669"/>
              <a:ext cx="87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65" name="Line 68"/>
            <p:cNvSpPr>
              <a:spLocks noChangeShapeType="1"/>
            </p:cNvSpPr>
            <p:nvPr/>
          </p:nvSpPr>
          <p:spPr bwMode="auto">
            <a:xfrm flipV="1">
              <a:off x="9686" y="4930"/>
              <a:ext cx="87" cy="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66" name="Line 69"/>
            <p:cNvSpPr>
              <a:spLocks noChangeShapeType="1"/>
            </p:cNvSpPr>
            <p:nvPr/>
          </p:nvSpPr>
          <p:spPr bwMode="auto">
            <a:xfrm flipV="1">
              <a:off x="2987" y="4727"/>
              <a:ext cx="145" cy="1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67" name="Line 70"/>
            <p:cNvSpPr>
              <a:spLocks noChangeShapeType="1"/>
            </p:cNvSpPr>
            <p:nvPr/>
          </p:nvSpPr>
          <p:spPr bwMode="auto">
            <a:xfrm flipV="1">
              <a:off x="4756" y="4495"/>
              <a:ext cx="116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68" name="Line 71"/>
            <p:cNvSpPr>
              <a:spLocks noChangeShapeType="1"/>
            </p:cNvSpPr>
            <p:nvPr/>
          </p:nvSpPr>
          <p:spPr bwMode="auto">
            <a:xfrm flipV="1">
              <a:off x="6728" y="4466"/>
              <a:ext cx="116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69" name="Line 72"/>
            <p:cNvSpPr>
              <a:spLocks noChangeShapeType="1"/>
            </p:cNvSpPr>
            <p:nvPr/>
          </p:nvSpPr>
          <p:spPr bwMode="auto">
            <a:xfrm flipV="1">
              <a:off x="8439" y="4698"/>
              <a:ext cx="116" cy="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70" name="Line 73"/>
            <p:cNvSpPr>
              <a:spLocks noChangeShapeType="1"/>
            </p:cNvSpPr>
            <p:nvPr/>
          </p:nvSpPr>
          <p:spPr bwMode="auto">
            <a:xfrm flipV="1">
              <a:off x="7627" y="4582"/>
              <a:ext cx="87" cy="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71" name="Line 74"/>
            <p:cNvSpPr>
              <a:spLocks noChangeShapeType="1"/>
            </p:cNvSpPr>
            <p:nvPr/>
          </p:nvSpPr>
          <p:spPr bwMode="auto">
            <a:xfrm flipV="1">
              <a:off x="3886" y="4582"/>
              <a:ext cx="145" cy="1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72" name="Line 75"/>
            <p:cNvSpPr>
              <a:spLocks noChangeShapeType="1"/>
            </p:cNvSpPr>
            <p:nvPr/>
          </p:nvSpPr>
          <p:spPr bwMode="auto">
            <a:xfrm flipV="1">
              <a:off x="9106" y="4843"/>
              <a:ext cx="87" cy="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73" name="Line 76"/>
            <p:cNvSpPr>
              <a:spLocks noChangeShapeType="1"/>
            </p:cNvSpPr>
            <p:nvPr/>
          </p:nvSpPr>
          <p:spPr bwMode="auto">
            <a:xfrm flipV="1">
              <a:off x="8787" y="4756"/>
              <a:ext cx="87" cy="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74" name="Line 77"/>
            <p:cNvSpPr>
              <a:spLocks noChangeShapeType="1"/>
            </p:cNvSpPr>
            <p:nvPr/>
          </p:nvSpPr>
          <p:spPr bwMode="auto">
            <a:xfrm flipV="1">
              <a:off x="2581" y="4814"/>
              <a:ext cx="145" cy="1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75" name="Line 78"/>
            <p:cNvSpPr>
              <a:spLocks noChangeShapeType="1"/>
            </p:cNvSpPr>
            <p:nvPr/>
          </p:nvSpPr>
          <p:spPr bwMode="auto">
            <a:xfrm flipV="1">
              <a:off x="8062" y="4640"/>
              <a:ext cx="87" cy="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76" name="Line 79"/>
            <p:cNvSpPr>
              <a:spLocks noChangeShapeType="1"/>
            </p:cNvSpPr>
            <p:nvPr/>
          </p:nvSpPr>
          <p:spPr bwMode="auto">
            <a:xfrm flipV="1">
              <a:off x="7134" y="4524"/>
              <a:ext cx="87" cy="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77" name="Line 80"/>
            <p:cNvSpPr>
              <a:spLocks noChangeShapeType="1"/>
            </p:cNvSpPr>
            <p:nvPr/>
          </p:nvSpPr>
          <p:spPr bwMode="auto">
            <a:xfrm flipV="1">
              <a:off x="6206" y="4437"/>
              <a:ext cx="87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78" name="Line 81"/>
            <p:cNvSpPr>
              <a:spLocks noChangeShapeType="1"/>
            </p:cNvSpPr>
            <p:nvPr/>
          </p:nvSpPr>
          <p:spPr bwMode="auto">
            <a:xfrm flipV="1">
              <a:off x="5278" y="4437"/>
              <a:ext cx="145" cy="1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</p:grpSp>
      <p:sp>
        <p:nvSpPr>
          <p:cNvPr id="79" name="Line 82"/>
          <p:cNvSpPr>
            <a:spLocks noChangeShapeType="1"/>
          </p:cNvSpPr>
          <p:nvPr/>
        </p:nvSpPr>
        <p:spPr bwMode="auto">
          <a:xfrm flipV="1">
            <a:off x="5731871" y="5349875"/>
            <a:ext cx="2062163" cy="6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80" name="Line 83"/>
          <p:cNvSpPr>
            <a:spLocks noChangeShapeType="1"/>
          </p:cNvSpPr>
          <p:nvPr/>
        </p:nvSpPr>
        <p:spPr bwMode="auto">
          <a:xfrm flipV="1">
            <a:off x="5511209" y="5572125"/>
            <a:ext cx="233838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grpSp>
        <p:nvGrpSpPr>
          <p:cNvPr id="81" name="Group 84"/>
          <p:cNvGrpSpPr>
            <a:grpSpLocks/>
          </p:cNvGrpSpPr>
          <p:nvPr/>
        </p:nvGrpSpPr>
        <p:grpSpPr bwMode="auto">
          <a:xfrm>
            <a:off x="2417171" y="5073650"/>
            <a:ext cx="4475163" cy="0"/>
            <a:chOff x="2378" y="10730"/>
            <a:chExt cx="7047" cy="0"/>
          </a:xfrm>
        </p:grpSpPr>
        <p:sp>
          <p:nvSpPr>
            <p:cNvPr id="82" name="Line 85"/>
            <p:cNvSpPr>
              <a:spLocks noChangeShapeType="1"/>
            </p:cNvSpPr>
            <p:nvPr/>
          </p:nvSpPr>
          <p:spPr bwMode="auto">
            <a:xfrm>
              <a:off x="2378" y="10730"/>
              <a:ext cx="6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83" name="Line 86"/>
            <p:cNvSpPr>
              <a:spLocks noChangeShapeType="1"/>
            </p:cNvSpPr>
            <p:nvPr/>
          </p:nvSpPr>
          <p:spPr bwMode="auto">
            <a:xfrm>
              <a:off x="4060" y="10730"/>
              <a:ext cx="6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84" name="Line 87"/>
            <p:cNvSpPr>
              <a:spLocks noChangeShapeType="1"/>
            </p:cNvSpPr>
            <p:nvPr/>
          </p:nvSpPr>
          <p:spPr bwMode="auto">
            <a:xfrm>
              <a:off x="5655" y="10730"/>
              <a:ext cx="6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85" name="Line 88"/>
            <p:cNvSpPr>
              <a:spLocks noChangeShapeType="1"/>
            </p:cNvSpPr>
            <p:nvPr/>
          </p:nvSpPr>
          <p:spPr bwMode="auto">
            <a:xfrm>
              <a:off x="6438" y="10730"/>
              <a:ext cx="6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86" name="Line 89"/>
            <p:cNvSpPr>
              <a:spLocks noChangeShapeType="1"/>
            </p:cNvSpPr>
            <p:nvPr/>
          </p:nvSpPr>
          <p:spPr bwMode="auto">
            <a:xfrm>
              <a:off x="3306" y="10730"/>
              <a:ext cx="6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87" name="Line 90"/>
            <p:cNvSpPr>
              <a:spLocks noChangeShapeType="1"/>
            </p:cNvSpPr>
            <p:nvPr/>
          </p:nvSpPr>
          <p:spPr bwMode="auto">
            <a:xfrm>
              <a:off x="8004" y="10730"/>
              <a:ext cx="6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88" name="Line 91"/>
            <p:cNvSpPr>
              <a:spLocks noChangeShapeType="1"/>
            </p:cNvSpPr>
            <p:nvPr/>
          </p:nvSpPr>
          <p:spPr bwMode="auto">
            <a:xfrm>
              <a:off x="7221" y="10730"/>
              <a:ext cx="6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89" name="Line 92"/>
            <p:cNvSpPr>
              <a:spLocks noChangeShapeType="1"/>
            </p:cNvSpPr>
            <p:nvPr/>
          </p:nvSpPr>
          <p:spPr bwMode="auto">
            <a:xfrm>
              <a:off x="8787" y="10730"/>
              <a:ext cx="6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  <p:sp>
          <p:nvSpPr>
            <p:cNvPr id="90" name="Line 93"/>
            <p:cNvSpPr>
              <a:spLocks noChangeShapeType="1"/>
            </p:cNvSpPr>
            <p:nvPr/>
          </p:nvSpPr>
          <p:spPr bwMode="auto">
            <a:xfrm>
              <a:off x="4872" y="10730"/>
              <a:ext cx="6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1200">
                <a:solidFill>
                  <a:srgbClr val="010000"/>
                </a:solidFill>
                <a:latin typeface="Arial" pitchFamily="34" charset="0"/>
              </a:endParaRPr>
            </a:p>
          </p:txBody>
        </p:sp>
      </p:grpSp>
      <p:sp>
        <p:nvSpPr>
          <p:cNvPr id="91" name="Line 94"/>
          <p:cNvSpPr>
            <a:spLocks noChangeShapeType="1"/>
          </p:cNvSpPr>
          <p:nvPr/>
        </p:nvSpPr>
        <p:spPr bwMode="auto">
          <a:xfrm flipV="1">
            <a:off x="7425733" y="5037139"/>
            <a:ext cx="0" cy="3127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sm" len="med"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92" name="Line 95"/>
          <p:cNvSpPr>
            <a:spLocks noChangeShapeType="1"/>
          </p:cNvSpPr>
          <p:nvPr/>
        </p:nvSpPr>
        <p:spPr bwMode="auto">
          <a:xfrm flipV="1">
            <a:off x="7425733" y="5572126"/>
            <a:ext cx="0" cy="257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93" name="Text Box 96"/>
          <p:cNvSpPr txBox="1">
            <a:spLocks noChangeArrowheads="1"/>
          </p:cNvSpPr>
          <p:nvPr/>
        </p:nvSpPr>
        <p:spPr bwMode="auto">
          <a:xfrm>
            <a:off x="7125695" y="4600576"/>
            <a:ext cx="1123950" cy="258763"/>
          </a:xfrm>
          <a:prstGeom prst="rect">
            <a:avLst/>
          </a:prstGeom>
          <a:solidFill>
            <a:srgbClr val="FFFFFF"/>
          </a:solidFill>
          <a:ln w="19050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1200">
                <a:solidFill>
                  <a:srgbClr val="010000"/>
                </a:solidFill>
                <a:latin typeface="Arial" pitchFamily="34" charset="0"/>
              </a:rPr>
              <a:t>Relative Motion</a:t>
            </a:r>
            <a:endParaRPr kumimoji="1" lang="en-US" sz="24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94" name="Line 97"/>
          <p:cNvSpPr>
            <a:spLocks noChangeShapeType="1"/>
          </p:cNvSpPr>
          <p:nvPr/>
        </p:nvSpPr>
        <p:spPr bwMode="auto">
          <a:xfrm flipV="1">
            <a:off x="3374433" y="5111751"/>
            <a:ext cx="74612" cy="220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95" name="Freeform 98"/>
          <p:cNvSpPr>
            <a:spLocks/>
          </p:cNvSpPr>
          <p:nvPr/>
        </p:nvSpPr>
        <p:spPr bwMode="auto">
          <a:xfrm flipV="1">
            <a:off x="3449045" y="5092701"/>
            <a:ext cx="368300" cy="111125"/>
          </a:xfrm>
          <a:custGeom>
            <a:avLst/>
            <a:gdLst>
              <a:gd name="T0" fmla="*/ 368300 w 551"/>
              <a:gd name="T1" fmla="*/ 5217 h 213"/>
              <a:gd name="T2" fmla="*/ 290763 w 551"/>
              <a:gd name="T3" fmla="*/ 5217 h 213"/>
              <a:gd name="T4" fmla="*/ 116305 w 551"/>
              <a:gd name="T5" fmla="*/ 35477 h 213"/>
              <a:gd name="T6" fmla="*/ 0 w 551"/>
              <a:gd name="T7" fmla="*/ 111125 h 213"/>
              <a:gd name="T8" fmla="*/ 0 60000 65536"/>
              <a:gd name="T9" fmla="*/ 0 60000 65536"/>
              <a:gd name="T10" fmla="*/ 0 60000 65536"/>
              <a:gd name="T11" fmla="*/ 0 60000 65536"/>
              <a:gd name="T12" fmla="*/ 0 w 551"/>
              <a:gd name="T13" fmla="*/ 0 h 213"/>
              <a:gd name="T14" fmla="*/ 551 w 551"/>
              <a:gd name="T15" fmla="*/ 213 h 21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1" h="213">
                <a:moveTo>
                  <a:pt x="551" y="10"/>
                </a:moveTo>
                <a:cubicBezTo>
                  <a:pt x="524" y="5"/>
                  <a:pt x="498" y="0"/>
                  <a:pt x="435" y="10"/>
                </a:cubicBezTo>
                <a:cubicBezTo>
                  <a:pt x="372" y="20"/>
                  <a:pt x="246" y="34"/>
                  <a:pt x="174" y="68"/>
                </a:cubicBezTo>
                <a:cubicBezTo>
                  <a:pt x="102" y="102"/>
                  <a:pt x="51" y="157"/>
                  <a:pt x="0" y="213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96" name="Rectangle 99"/>
          <p:cNvSpPr>
            <a:spLocks noChangeArrowheads="1"/>
          </p:cNvSpPr>
          <p:nvPr/>
        </p:nvSpPr>
        <p:spPr bwMode="auto">
          <a:xfrm>
            <a:off x="3817345" y="5006975"/>
            <a:ext cx="1822450" cy="349250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97" name="Line 100"/>
          <p:cNvSpPr>
            <a:spLocks noChangeShapeType="1"/>
          </p:cNvSpPr>
          <p:nvPr/>
        </p:nvSpPr>
        <p:spPr bwMode="auto">
          <a:xfrm flipH="1" flipV="1">
            <a:off x="6044608" y="5111751"/>
            <a:ext cx="74612" cy="220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98" name="Freeform 101"/>
          <p:cNvSpPr>
            <a:spLocks/>
          </p:cNvSpPr>
          <p:nvPr/>
        </p:nvSpPr>
        <p:spPr bwMode="auto">
          <a:xfrm flipH="1" flipV="1">
            <a:off x="5639796" y="5111751"/>
            <a:ext cx="404813" cy="73025"/>
          </a:xfrm>
          <a:custGeom>
            <a:avLst/>
            <a:gdLst>
              <a:gd name="T0" fmla="*/ 404813 w 551"/>
              <a:gd name="T1" fmla="*/ 3428 h 213"/>
              <a:gd name="T2" fmla="*/ 319589 w 551"/>
              <a:gd name="T3" fmla="*/ 3428 h 213"/>
              <a:gd name="T4" fmla="*/ 127836 w 551"/>
              <a:gd name="T5" fmla="*/ 23313 h 213"/>
              <a:gd name="T6" fmla="*/ 0 w 551"/>
              <a:gd name="T7" fmla="*/ 73025 h 213"/>
              <a:gd name="T8" fmla="*/ 0 60000 65536"/>
              <a:gd name="T9" fmla="*/ 0 60000 65536"/>
              <a:gd name="T10" fmla="*/ 0 60000 65536"/>
              <a:gd name="T11" fmla="*/ 0 60000 65536"/>
              <a:gd name="T12" fmla="*/ 0 w 551"/>
              <a:gd name="T13" fmla="*/ 0 h 213"/>
              <a:gd name="T14" fmla="*/ 551 w 551"/>
              <a:gd name="T15" fmla="*/ 213 h 21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1" h="213">
                <a:moveTo>
                  <a:pt x="551" y="10"/>
                </a:moveTo>
                <a:cubicBezTo>
                  <a:pt x="524" y="5"/>
                  <a:pt x="498" y="0"/>
                  <a:pt x="435" y="10"/>
                </a:cubicBezTo>
                <a:cubicBezTo>
                  <a:pt x="372" y="20"/>
                  <a:pt x="246" y="34"/>
                  <a:pt x="174" y="68"/>
                </a:cubicBezTo>
                <a:cubicBezTo>
                  <a:pt x="102" y="102"/>
                  <a:pt x="51" y="157"/>
                  <a:pt x="0" y="213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200">
              <a:solidFill>
                <a:srgbClr val="010000"/>
              </a:solidFill>
              <a:latin typeface="Arial" pitchFamily="34" charset="0"/>
            </a:endParaRPr>
          </a:p>
        </p:txBody>
      </p:sp>
      <p:sp>
        <p:nvSpPr>
          <p:cNvPr id="99" name="Text Box 102"/>
          <p:cNvSpPr txBox="1">
            <a:spLocks noChangeArrowheads="1"/>
          </p:cNvSpPr>
          <p:nvPr/>
        </p:nvSpPr>
        <p:spPr bwMode="auto">
          <a:xfrm>
            <a:off x="4001496" y="5037139"/>
            <a:ext cx="1177925" cy="249237"/>
          </a:xfrm>
          <a:prstGeom prst="rect">
            <a:avLst/>
          </a:prstGeom>
          <a:solidFill>
            <a:srgbClr val="FFFFFF"/>
          </a:solidFill>
          <a:ln w="19050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1400">
                <a:solidFill>
                  <a:srgbClr val="010000"/>
                </a:solidFill>
                <a:latin typeface="Arial" pitchFamily="34" charset="0"/>
              </a:rPr>
              <a:t>Component</a:t>
            </a:r>
          </a:p>
        </p:txBody>
      </p:sp>
      <p:sp>
        <p:nvSpPr>
          <p:cNvPr id="198" name="Rectangle 3"/>
          <p:cNvSpPr txBox="1">
            <a:spLocks noChangeArrowheads="1"/>
          </p:cNvSpPr>
          <p:nvPr/>
        </p:nvSpPr>
        <p:spPr>
          <a:xfrm>
            <a:off x="519917" y="434976"/>
            <a:ext cx="7729728" cy="457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Font typeface="Monotype Sorts" pitchFamily="2" charset="2"/>
              <a:buNone/>
            </a:pPr>
            <a:r>
              <a:rPr lang="en-US" b="1" dirty="0" smtClean="0">
                <a:solidFill>
                  <a:srgbClr val="006699"/>
                </a:solidFill>
              </a:rPr>
              <a:t>Relative Displacement:   Circuit Board and Component Lead Diagram</a:t>
            </a:r>
            <a:endParaRPr lang="en-US" b="1" dirty="0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31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79883" y="1078755"/>
            <a:ext cx="10888217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Let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600" dirty="0"/>
              <a:t> be the single-amplitude displacement at the center of the board that will give a fatigue life of about 20 million stress reversals in a random-vibration environment, based upon the 3</a:t>
            </a:r>
            <a:r>
              <a:rPr lang="en-US" sz="1600" dirty="0">
                <a:sym typeface="Symbol"/>
              </a:rPr>
              <a:t></a:t>
            </a:r>
            <a:r>
              <a:rPr lang="en-US" sz="1600" dirty="0"/>
              <a:t> circuit board relative </a:t>
            </a:r>
            <a:r>
              <a:rPr lang="en-US" sz="1600" dirty="0" smtClean="0"/>
              <a:t>displacement   </a:t>
            </a: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Steinberg’s empirical formula fo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 limit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600" dirty="0" smtClean="0"/>
              <a:t>i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>
              <a:buClr>
                <a:srgbClr val="006699"/>
              </a:buClr>
              <a:buSzPct val="80000"/>
            </a:pPr>
            <a:endParaRPr lang="en-US" sz="1600" dirty="0" smtClean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Steinberg’s empirical formula for the shock limit i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>
              <a:buClr>
                <a:srgbClr val="006699"/>
              </a:buClr>
              <a:buSzPct val="80000"/>
            </a:pPr>
            <a:r>
              <a:rPr lang="en-US" sz="1600" dirty="0" smtClean="0"/>
              <a:t>                          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ck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  * Z 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mit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4068565" y="2803922"/>
            <a:ext cx="8082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 inches </a:t>
            </a: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2842"/>
              </p:ext>
            </p:extLst>
          </p:nvPr>
        </p:nvGraphicFramePr>
        <p:xfrm>
          <a:off x="1524001" y="2601141"/>
          <a:ext cx="2200274" cy="64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3" imgW="1485255" imgH="444307" progId="Equation.3">
                  <p:embed/>
                </p:oleObj>
              </mc:Choice>
              <mc:Fallback>
                <p:oleObj name="Equation" r:id="rId3" imgW="1485255" imgH="444307" progId="Equation.3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2601141"/>
                        <a:ext cx="2200274" cy="648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8644983"/>
              </p:ext>
            </p:extLst>
          </p:nvPr>
        </p:nvGraphicFramePr>
        <p:xfrm>
          <a:off x="6534150" y="2601140"/>
          <a:ext cx="4714874" cy="2904309"/>
        </p:xfrm>
        <a:graphic>
          <a:graphicData uri="http://schemas.openxmlformats.org/drawingml/2006/table">
            <a:tbl>
              <a:tblPr/>
              <a:tblGrid>
                <a:gridCol w="4160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11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677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8215">
                <a:tc>
                  <a:txBody>
                    <a:bodyPr/>
                    <a:lstStyle/>
                    <a:p>
                      <a:pPr marR="0" algn="ctr">
                        <a:spcBef>
                          <a:spcPts val="200"/>
                        </a:spcBef>
                        <a:spcAft>
                          <a:spcPts val="300"/>
                        </a:spcAft>
                      </a:pPr>
                      <a:r>
                        <a:rPr lang="en-US" sz="1700" dirty="0" smtClean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B</a:t>
                      </a:r>
                      <a:endParaRPr lang="en-US" sz="17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0" algn="ctr">
                        <a:spcBef>
                          <a:spcPts val="2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smtClean="0">
                          <a:latin typeface="Arial"/>
                          <a:ea typeface="Times New Roman"/>
                          <a:cs typeface="Times New Roman"/>
                        </a:rPr>
                        <a:t>=</a:t>
                      </a:r>
                      <a:endParaRPr lang="en-US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0" algn="l">
                        <a:spcBef>
                          <a:spcPts val="2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ngth of the circuit board edge parallel to the component, inches</a:t>
                      </a:r>
                      <a:endParaRPr lang="en-US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1451">
                <a:tc>
                  <a:txBody>
                    <a:bodyPr/>
                    <a:lstStyle/>
                    <a:p>
                      <a:pPr marR="0" algn="ctr">
                        <a:spcBef>
                          <a:spcPts val="200"/>
                        </a:spcBef>
                        <a:spcAft>
                          <a:spcPts val="300"/>
                        </a:spcAft>
                      </a:pPr>
                      <a:r>
                        <a:rPr lang="en-US" sz="1700" dirty="0" smtClean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L</a:t>
                      </a:r>
                      <a:endParaRPr lang="en-US" sz="17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0" algn="ctr">
                        <a:spcBef>
                          <a:spcPts val="2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smtClean="0">
                          <a:latin typeface="Arial"/>
                          <a:ea typeface="Times New Roman"/>
                          <a:cs typeface="Times New Roman"/>
                        </a:rPr>
                        <a:t>=</a:t>
                      </a:r>
                      <a:endParaRPr lang="en-US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0" algn="l">
                        <a:spcBef>
                          <a:spcPts val="2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ngth of the electronic component, inches</a:t>
                      </a:r>
                      <a:endParaRPr lang="en-US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1451">
                <a:tc>
                  <a:txBody>
                    <a:bodyPr/>
                    <a:lstStyle/>
                    <a:p>
                      <a:pPr marR="0" algn="ctr">
                        <a:spcBef>
                          <a:spcPts val="200"/>
                        </a:spcBef>
                        <a:spcAft>
                          <a:spcPts val="300"/>
                        </a:spcAft>
                      </a:pPr>
                      <a:r>
                        <a:rPr lang="en-US" sz="1700" dirty="0" smtClean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h</a:t>
                      </a:r>
                      <a:endParaRPr lang="en-US" sz="17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0" algn="ctr">
                        <a:spcBef>
                          <a:spcPts val="2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smtClean="0">
                          <a:latin typeface="Arial"/>
                          <a:ea typeface="Times New Roman"/>
                          <a:cs typeface="Times New Roman"/>
                        </a:rPr>
                        <a:t>=</a:t>
                      </a:r>
                      <a:endParaRPr lang="en-US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0" algn="l">
                        <a:spcBef>
                          <a:spcPts val="2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ircuit board thickness, inches</a:t>
                      </a:r>
                      <a:endParaRPr lang="en-US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6596">
                <a:tc>
                  <a:txBody>
                    <a:bodyPr/>
                    <a:lstStyle/>
                    <a:p>
                      <a:pPr marR="0" algn="ctr">
                        <a:spcBef>
                          <a:spcPts val="200"/>
                        </a:spcBef>
                        <a:spcAft>
                          <a:spcPts val="300"/>
                        </a:spcAft>
                      </a:pPr>
                      <a:r>
                        <a:rPr lang="en-US" sz="1700" dirty="0" smtClean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r</a:t>
                      </a:r>
                      <a:endParaRPr lang="en-US" sz="17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0" algn="ctr">
                        <a:spcBef>
                          <a:spcPts val="2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smtClean="0">
                          <a:latin typeface="Arial"/>
                          <a:ea typeface="Times New Roman"/>
                          <a:cs typeface="Times New Roman"/>
                        </a:rPr>
                        <a:t>=</a:t>
                      </a:r>
                      <a:endParaRPr lang="en-US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0" algn="l">
                        <a:spcBef>
                          <a:spcPts val="2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lative position factor for the component mounted on the board,</a:t>
                      </a:r>
                      <a:r>
                        <a:rPr lang="en-US" sz="16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0.5 </a:t>
                      </a:r>
                      <a:r>
                        <a:rPr lang="en-US" sz="1600" u="sng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lt;</a:t>
                      </a:r>
                      <a:r>
                        <a:rPr lang="en-US" sz="16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700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6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u="sng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lt;</a:t>
                      </a:r>
                      <a:r>
                        <a:rPr lang="en-US" sz="1600" u="non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.0</a:t>
                      </a:r>
                      <a:endParaRPr lang="en-US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6596">
                <a:tc>
                  <a:txBody>
                    <a:bodyPr/>
                    <a:lstStyle/>
                    <a:p>
                      <a:pPr marR="0" algn="ctr">
                        <a:spcBef>
                          <a:spcPts val="200"/>
                        </a:spcBef>
                        <a:spcAft>
                          <a:spcPts val="300"/>
                        </a:spcAft>
                      </a:pPr>
                      <a:r>
                        <a:rPr lang="en-US" sz="1700" dirty="0" smtClean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C</a:t>
                      </a:r>
                      <a:endParaRPr lang="en-US" sz="17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0" algn="ctr">
                        <a:spcBef>
                          <a:spcPts val="2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smtClean="0">
                          <a:latin typeface="Arial"/>
                          <a:ea typeface="Times New Roman"/>
                          <a:cs typeface="Times New Roman"/>
                        </a:rPr>
                        <a:t>=</a:t>
                      </a:r>
                      <a:endParaRPr lang="en-US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tant for different types of electronic components,</a:t>
                      </a:r>
                      <a:r>
                        <a:rPr lang="en-US" sz="16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75  </a:t>
                      </a:r>
                      <a:r>
                        <a:rPr lang="en-US" sz="1600" u="sng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lt;</a:t>
                      </a: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170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1600" u="sng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lt;</a:t>
                      </a: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2.25</a:t>
                      </a:r>
                      <a:endParaRPr lang="en-US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Rectangle 43"/>
          <p:cNvSpPr txBox="1">
            <a:spLocks noChangeArrowheads="1"/>
          </p:cNvSpPr>
          <p:nvPr/>
        </p:nvSpPr>
        <p:spPr>
          <a:xfrm>
            <a:off x="579883" y="271274"/>
            <a:ext cx="5791200" cy="5334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smtClean="0">
                <a:solidFill>
                  <a:srgbClr val="006699"/>
                </a:solidFill>
                <a:latin typeface="+mn-lt"/>
              </a:rPr>
              <a:t>Relative Displacement: Empirical Fatigue Formula</a:t>
            </a:r>
            <a:endParaRPr lang="en-US" sz="2400" b="1" dirty="0">
              <a:solidFill>
                <a:srgbClr val="0066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7244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 txBox="1">
            <a:spLocks/>
          </p:cNvSpPr>
          <p:nvPr/>
        </p:nvSpPr>
        <p:spPr>
          <a:xfrm>
            <a:off x="2317750" y="1801813"/>
            <a:ext cx="7958138" cy="14652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 sz="1600" smtClean="0"/>
          </a:p>
          <a:p>
            <a:pPr algn="just">
              <a:defRPr/>
            </a:pPr>
            <a:r>
              <a:rPr lang="en-US" sz="1700" smtClean="0"/>
              <a:t>.   </a:t>
            </a:r>
          </a:p>
          <a:p>
            <a:pPr algn="just">
              <a:defRPr/>
            </a:pPr>
            <a:endParaRPr lang="en-US" sz="1700" dirty="0"/>
          </a:p>
        </p:txBody>
      </p:sp>
      <p:sp>
        <p:nvSpPr>
          <p:cNvPr id="4" name="Rectangle 3"/>
          <p:cNvSpPr/>
          <p:nvPr/>
        </p:nvSpPr>
        <p:spPr>
          <a:xfrm>
            <a:off x="656004" y="1311095"/>
            <a:ext cx="5377217" cy="4258102"/>
          </a:xfrm>
          <a:prstGeom prst="rect">
            <a:avLst/>
          </a:prstGeom>
          <a:gradFill>
            <a:gsLst>
              <a:gs pos="0">
                <a:srgbClr val="2E8491"/>
              </a:gs>
              <a:gs pos="50000">
                <a:srgbClr val="9CB86E"/>
              </a:gs>
              <a:gs pos="100000">
                <a:srgbClr val="156B13"/>
              </a:gs>
            </a:gsLst>
            <a:lin ang="162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900">
              <a:solidFill>
                <a:prstClr val="white"/>
              </a:solidFill>
              <a:latin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85557" y="2894235"/>
            <a:ext cx="764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  <a:latin typeface="Arial" charset="0"/>
                <a:ea typeface="ＭＳ Ｐゴシック" pitchFamily="34" charset="-128"/>
              </a:rPr>
              <a:t>1.0</a:t>
            </a:r>
          </a:p>
        </p:txBody>
      </p:sp>
      <p:sp>
        <p:nvSpPr>
          <p:cNvPr id="6" name="Oval 5"/>
          <p:cNvSpPr/>
          <p:nvPr/>
        </p:nvSpPr>
        <p:spPr>
          <a:xfrm>
            <a:off x="3262728" y="3317316"/>
            <a:ext cx="136477" cy="150125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900">
              <a:solidFill>
                <a:prstClr val="white"/>
              </a:solidFill>
              <a:latin typeface="Arial"/>
            </a:endParaRPr>
          </a:p>
        </p:txBody>
      </p:sp>
      <p:sp>
        <p:nvSpPr>
          <p:cNvPr id="7" name="Oval 6"/>
          <p:cNvSpPr/>
          <p:nvPr/>
        </p:nvSpPr>
        <p:spPr>
          <a:xfrm>
            <a:off x="1995760" y="3319591"/>
            <a:ext cx="136477" cy="150125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900">
              <a:solidFill>
                <a:prstClr val="white"/>
              </a:solidFill>
              <a:latin typeface="Arial"/>
            </a:endParaRPr>
          </a:p>
        </p:txBody>
      </p:sp>
      <p:sp>
        <p:nvSpPr>
          <p:cNvPr id="8" name="Oval 7"/>
          <p:cNvSpPr/>
          <p:nvPr/>
        </p:nvSpPr>
        <p:spPr>
          <a:xfrm>
            <a:off x="2011682" y="4386392"/>
            <a:ext cx="136477" cy="150125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900">
              <a:solidFill>
                <a:prstClr val="white"/>
              </a:solidFill>
              <a:latin typeface="Arial"/>
            </a:endParaRPr>
          </a:p>
        </p:txBody>
      </p:sp>
      <p:sp>
        <p:nvSpPr>
          <p:cNvPr id="9" name="Oval 8"/>
          <p:cNvSpPr/>
          <p:nvPr/>
        </p:nvSpPr>
        <p:spPr>
          <a:xfrm>
            <a:off x="3269551" y="4375018"/>
            <a:ext cx="136477" cy="150125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900">
              <a:solidFill>
                <a:prstClr val="white"/>
              </a:solidFill>
              <a:latin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77645" y="3988330"/>
            <a:ext cx="764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  <a:latin typeface="Arial" charset="0"/>
                <a:ea typeface="ＭＳ Ｐゴシック" pitchFamily="34" charset="-128"/>
              </a:rPr>
              <a:t>0.5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77647" y="2841918"/>
            <a:ext cx="764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  <a:latin typeface="Arial" charset="0"/>
                <a:ea typeface="ＭＳ Ｐゴシック" pitchFamily="34" charset="-128"/>
              </a:rPr>
              <a:t>0.707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99288" y="3990605"/>
            <a:ext cx="764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  <a:latin typeface="Arial" charset="0"/>
                <a:ea typeface="ＭＳ Ｐゴシック" pitchFamily="34" charset="-128"/>
              </a:rPr>
              <a:t>0.707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6004" y="587565"/>
            <a:ext cx="463204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6699"/>
                </a:solidFill>
                <a:ea typeface="ＭＳ Ｐゴシック" pitchFamily="34" charset="-128"/>
              </a:rPr>
              <a:t>Relative </a:t>
            </a:r>
            <a:r>
              <a:rPr lang="en-US" sz="2000" b="1" dirty="0" smtClean="0">
                <a:solidFill>
                  <a:srgbClr val="006699"/>
                </a:solidFill>
                <a:ea typeface="ＭＳ Ｐゴシック" pitchFamily="34" charset="-128"/>
              </a:rPr>
              <a:t>Displacement:  Position </a:t>
            </a:r>
            <a:r>
              <a:rPr lang="en-US" sz="2000" b="1" dirty="0">
                <a:solidFill>
                  <a:srgbClr val="006699"/>
                </a:solidFill>
                <a:ea typeface="ＭＳ Ｐゴシック" pitchFamily="34" charset="-128"/>
              </a:rPr>
              <a:t>Factor   </a:t>
            </a:r>
            <a:r>
              <a:rPr lang="en-US" sz="2200" b="1" dirty="0">
                <a:solidFill>
                  <a:srgbClr val="006699"/>
                </a:solidFill>
                <a:ea typeface="ＭＳ Ｐゴシック" pitchFamily="34" charset="-128"/>
              </a:rPr>
              <a:t>r</a:t>
            </a:r>
          </a:p>
        </p:txBody>
      </p:sp>
      <p:graphicFrame>
        <p:nvGraphicFramePr>
          <p:cNvPr id="14" name="Group 6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5299857"/>
              </p:ext>
            </p:extLst>
          </p:nvPr>
        </p:nvGraphicFramePr>
        <p:xfrm>
          <a:off x="6743165" y="1710872"/>
          <a:ext cx="4497859" cy="3068392"/>
        </p:xfrm>
        <a:graphic>
          <a:graphicData uri="http://schemas.openxmlformats.org/drawingml/2006/table">
            <a:tbl>
              <a:tblPr/>
              <a:tblGrid>
                <a:gridCol w="8890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88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70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</a:t>
                      </a: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mponent Loca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Board supported on all sides)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70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When component is at center of PCB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half point X and Y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70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707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hen component is at half point X and quarter point 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70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hen component is at quarter point X and quarter point 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622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7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7567273"/>
              </p:ext>
            </p:extLst>
          </p:nvPr>
        </p:nvGraphicFramePr>
        <p:xfrm>
          <a:off x="657225" y="1704976"/>
          <a:ext cx="3038475" cy="3200401"/>
        </p:xfrm>
        <a:graphic>
          <a:graphicData uri="http://schemas.openxmlformats.org/drawingml/2006/table">
            <a:tbl>
              <a:tblPr/>
              <a:tblGrid>
                <a:gridCol w="923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4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60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=0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xial leaded through hole or surface mounted components, resistors, capacitors, diodes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398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=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andard dual inline package (DIP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" name="Picture 5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4009367" y="1530608"/>
            <a:ext cx="1533525" cy="501134"/>
          </a:xfrm>
          <a:prstGeom prst="rect">
            <a:avLst/>
          </a:prstGeom>
        </p:spPr>
      </p:pic>
      <p:pic>
        <p:nvPicPr>
          <p:cNvPr id="4" name="Picture 6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3711444" y="4048385"/>
            <a:ext cx="1171574" cy="956468"/>
          </a:xfrm>
          <a:prstGeom prst="rect">
            <a:avLst/>
          </a:prstGeom>
          <a:noFill/>
        </p:spPr>
      </p:pic>
      <p:cxnSp>
        <p:nvCxnSpPr>
          <p:cNvPr id="5" name="Straight Connector 4"/>
          <p:cNvCxnSpPr/>
          <p:nvPr/>
        </p:nvCxnSpPr>
        <p:spPr>
          <a:xfrm>
            <a:off x="5946117" y="1017395"/>
            <a:ext cx="21563" cy="5196429"/>
          </a:xfrm>
          <a:prstGeom prst="line">
            <a:avLst/>
          </a:prstGeom>
          <a:ln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609600" y="1017395"/>
            <a:ext cx="10820400" cy="8846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" name="Group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6527695"/>
              </p:ext>
            </p:extLst>
          </p:nvPr>
        </p:nvGraphicFramePr>
        <p:xfrm>
          <a:off x="6298542" y="1371600"/>
          <a:ext cx="2940708" cy="4146296"/>
        </p:xfrm>
        <a:graphic>
          <a:graphicData uri="http://schemas.openxmlformats.org/drawingml/2006/table">
            <a:tbl>
              <a:tblPr/>
              <a:tblGrid>
                <a:gridCol w="10441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65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06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=1.26</a:t>
                      </a:r>
                      <a:endParaRPr kumimoji="1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IP with side-brazed lead wires</a:t>
                      </a:r>
                      <a:r>
                        <a:rPr kumimoji="1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8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=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hrough-hole Pin grid array (PGA) with many wires extending from the bottom surface of the PGA</a:t>
                      </a:r>
                      <a:r>
                        <a:rPr kumimoji="1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8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9229725" y="1781175"/>
            <a:ext cx="2298700" cy="1724025"/>
          </a:xfrm>
          <a:prstGeom prst="rect">
            <a:avLst/>
          </a:prstGeom>
          <a:noFill/>
        </p:spPr>
      </p:pic>
      <p:pic>
        <p:nvPicPr>
          <p:cNvPr id="9" name="Picture 2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>
            <a:off x="9390062" y="4167189"/>
            <a:ext cx="2439987" cy="1350707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570279" y="416115"/>
            <a:ext cx="4632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6699"/>
                </a:solidFill>
                <a:ea typeface="ＭＳ Ｐゴシック" pitchFamily="34" charset="-128"/>
              </a:rPr>
              <a:t>Component Constants</a:t>
            </a:r>
            <a:endParaRPr lang="en-US" sz="2200" b="1" dirty="0">
              <a:solidFill>
                <a:srgbClr val="006699"/>
              </a:solidFill>
              <a:ea typeface="ＭＳ Ｐゴシック" pitchFamily="34" charset="-128"/>
            </a:endParaRPr>
          </a:p>
        </p:txBody>
      </p:sp>
      <p:pic>
        <p:nvPicPr>
          <p:cNvPr id="23554" name="Picture 2" descr="Image result for surface mounted capacito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3535" y="2234484"/>
            <a:ext cx="1397000" cy="139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5794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8180894"/>
              </p:ext>
            </p:extLst>
          </p:nvPr>
        </p:nvGraphicFramePr>
        <p:xfrm>
          <a:off x="1447800" y="1609725"/>
          <a:ext cx="5638800" cy="4114800"/>
        </p:xfrm>
        <a:graphic>
          <a:graphicData uri="http://schemas.openxmlformats.org/drawingml/2006/table">
            <a:tbl>
              <a:tblPr/>
              <a:tblGrid>
                <a:gridCol w="1271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67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06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=2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8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=1.2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urface-mounted leaded ceramic chip carriers with thermal compression bonded J wires or gull wing wires.</a:t>
                      </a:r>
                      <a:r>
                        <a:rPr kumimoji="1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7348539" y="1609725"/>
            <a:ext cx="1990725" cy="1981200"/>
          </a:xfrm>
          <a:prstGeom prst="rect">
            <a:avLst/>
          </a:prstGeom>
          <a:noFill/>
        </p:spPr>
      </p:pic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7315200" y="3971925"/>
            <a:ext cx="2286000" cy="1766888"/>
          </a:xfrm>
          <a:prstGeom prst="rect">
            <a:avLst/>
          </a:prstGeom>
          <a:noFill/>
        </p:spPr>
      </p:pic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2743200" y="1609725"/>
            <a:ext cx="4114800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1600" dirty="0">
                <a:solidFill>
                  <a:srgbClr val="01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rface-mounted leadless ceramic chip  carrier (LCCC)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sz="1600" dirty="0">
              <a:solidFill>
                <a:srgbClr val="01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1600" dirty="0">
                <a:solidFill>
                  <a:srgbClr val="01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hermetically sealed ceramic package. Instead of metal prongs, LCCCs have metallic semicircles (called </a:t>
            </a:r>
            <a:r>
              <a:rPr kumimoji="1" lang="en-US" sz="1600" dirty="0" err="1">
                <a:solidFill>
                  <a:srgbClr val="01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tellations</a:t>
            </a:r>
            <a:r>
              <a:rPr kumimoji="1" lang="en-US" sz="1600" dirty="0">
                <a:solidFill>
                  <a:srgbClr val="01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on their edges that solder to the pads.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609600" y="1017395"/>
            <a:ext cx="10820400" cy="8846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9600" y="525598"/>
            <a:ext cx="32278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6699"/>
                </a:solidFill>
                <a:ea typeface="ＭＳ Ｐゴシック" pitchFamily="34" charset="-128"/>
              </a:rPr>
              <a:t>Component </a:t>
            </a:r>
            <a:r>
              <a:rPr lang="en-US" sz="2000" b="1" dirty="0" smtClean="0">
                <a:solidFill>
                  <a:srgbClr val="006699"/>
                </a:solidFill>
                <a:ea typeface="ＭＳ Ｐゴシック" pitchFamily="34" charset="-128"/>
              </a:rPr>
              <a:t>Constants (</a:t>
            </a:r>
            <a:r>
              <a:rPr lang="en-US" sz="2000" b="1" dirty="0" err="1" smtClean="0">
                <a:solidFill>
                  <a:srgbClr val="006699"/>
                </a:solidFill>
                <a:ea typeface="ＭＳ Ｐゴシック" pitchFamily="34" charset="-128"/>
              </a:rPr>
              <a:t>cont</a:t>
            </a:r>
            <a:r>
              <a:rPr lang="en-US" sz="2000" b="1" dirty="0" smtClean="0">
                <a:solidFill>
                  <a:srgbClr val="006699"/>
                </a:solidFill>
                <a:ea typeface="ＭＳ Ｐゴシック" pitchFamily="34" charset="-128"/>
              </a:rPr>
              <a:t>)</a:t>
            </a:r>
            <a:endParaRPr lang="en-US" sz="2000" b="1" dirty="0">
              <a:solidFill>
                <a:srgbClr val="006699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51848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7935542"/>
              </p:ext>
            </p:extLst>
          </p:nvPr>
        </p:nvGraphicFramePr>
        <p:xfrm>
          <a:off x="1876425" y="1638300"/>
          <a:ext cx="4800600" cy="2006600"/>
        </p:xfrm>
        <a:graphic>
          <a:graphicData uri="http://schemas.openxmlformats.org/drawingml/2006/table">
            <a:tbl>
              <a:tblPr/>
              <a:tblGrid>
                <a:gridCol w="1131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8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06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=1.75</a:t>
                      </a:r>
                      <a:endParaRPr kumimoji="1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endParaRPr kumimoji="1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3" name="Picture 2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6829425" y="1714501"/>
            <a:ext cx="2667000" cy="2195513"/>
          </a:xfrm>
          <a:prstGeom prst="rect">
            <a:avLst/>
          </a:prstGeom>
          <a:noFill/>
        </p:spPr>
      </p:pic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2867025" y="1638300"/>
            <a:ext cx="3657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1600" dirty="0">
                <a:solidFill>
                  <a:srgbClr val="01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rface-mounted ball grid array (BGA).</a:t>
            </a:r>
            <a:br>
              <a:rPr kumimoji="1" lang="en-US" sz="1600" dirty="0">
                <a:solidFill>
                  <a:srgbClr val="01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kumimoji="1" lang="en-US" sz="1600" dirty="0">
              <a:solidFill>
                <a:srgbClr val="01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1600" dirty="0">
                <a:solidFill>
                  <a:srgbClr val="01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GA is a surface mount chip carrier that connects to a printed circuit board through a bottom side array of solder balls. </a:t>
            </a: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 flipV="1">
            <a:off x="609600" y="1017395"/>
            <a:ext cx="10820400" cy="8846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09600" y="525598"/>
            <a:ext cx="32278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6699"/>
                </a:solidFill>
                <a:ea typeface="ＭＳ Ｐゴシック" pitchFamily="34" charset="-128"/>
              </a:rPr>
              <a:t>Component </a:t>
            </a:r>
            <a:r>
              <a:rPr lang="en-US" sz="2000" b="1" dirty="0" smtClean="0">
                <a:solidFill>
                  <a:srgbClr val="006699"/>
                </a:solidFill>
                <a:ea typeface="ＭＳ Ｐゴシック" pitchFamily="34" charset="-128"/>
              </a:rPr>
              <a:t>Constants (</a:t>
            </a:r>
            <a:r>
              <a:rPr lang="en-US" sz="2000" b="1" dirty="0" err="1" smtClean="0">
                <a:solidFill>
                  <a:srgbClr val="006699"/>
                </a:solidFill>
                <a:ea typeface="ＭＳ Ｐゴシック" pitchFamily="34" charset="-128"/>
              </a:rPr>
              <a:t>cont</a:t>
            </a:r>
            <a:r>
              <a:rPr lang="en-US" sz="2000" b="1" dirty="0" smtClean="0">
                <a:solidFill>
                  <a:srgbClr val="006699"/>
                </a:solidFill>
                <a:ea typeface="ＭＳ Ｐゴシック" pitchFamily="34" charset="-128"/>
              </a:rPr>
              <a:t>)</a:t>
            </a:r>
            <a:endParaRPr lang="en-US" sz="2000" b="1" dirty="0">
              <a:solidFill>
                <a:srgbClr val="006699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55391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211579"/>
              </p:ext>
            </p:extLst>
          </p:nvPr>
        </p:nvGraphicFramePr>
        <p:xfrm>
          <a:off x="2073599" y="1894258"/>
          <a:ext cx="1888705" cy="890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3" imgW="1346040" imgH="634680" progId="Equation.DSMT4">
                  <p:embed/>
                </p:oleObj>
              </mc:Choice>
              <mc:Fallback>
                <p:oleObj name="Equation" r:id="rId3" imgW="13460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3599" y="1894258"/>
                        <a:ext cx="1888705" cy="890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70279" y="1093679"/>
            <a:ext cx="54417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E</a:t>
            </a:r>
            <a:r>
              <a:rPr lang="en-US" sz="1600" dirty="0" smtClean="0"/>
              <a:t>quation for approximating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600" dirty="0" smtClean="0"/>
              <a:t> for a system is</a:t>
            </a:r>
            <a:endParaRPr lang="en-US" sz="16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5235383"/>
              </p:ext>
            </p:extLst>
          </p:nvPr>
        </p:nvGraphicFramePr>
        <p:xfrm>
          <a:off x="1604423" y="3247183"/>
          <a:ext cx="5609066" cy="28765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0650">
                  <a:extLst>
                    <a:ext uri="{9D8B030D-6E8A-4147-A177-3AD203B41FA5}">
                      <a16:colId xmlns:a16="http://schemas.microsoft.com/office/drawing/2014/main" val="2498521027"/>
                    </a:ext>
                  </a:extLst>
                </a:gridCol>
                <a:gridCol w="4698416">
                  <a:extLst>
                    <a:ext uri="{9D8B030D-6E8A-4147-A177-3AD203B41FA5}">
                      <a16:colId xmlns:a16="http://schemas.microsoft.com/office/drawing/2014/main" val="2132970591"/>
                    </a:ext>
                  </a:extLst>
                </a:gridCol>
              </a:tblGrid>
              <a:tr h="684602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where</a:t>
                      </a:r>
                      <a:br>
                        <a:rPr lang="en-US" sz="1600" b="0" dirty="0" smtClean="0">
                          <a:solidFill>
                            <a:schemeClr val="tx1"/>
                          </a:solidFill>
                        </a:rPr>
                      </a:b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80870905"/>
                  </a:ext>
                </a:extLst>
              </a:tr>
              <a:tr h="43838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= 1.0 for beam-type</a:t>
                      </a:r>
                      <a:r>
                        <a:rPr lang="en-US" sz="1600" baseline="0" dirty="0" smtClean="0"/>
                        <a:t> structur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359160"/>
                  </a:ext>
                </a:extLst>
              </a:tr>
              <a:tr h="438385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 0.5 for plug-in PCBs or perimeter supported PCB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5930482"/>
                  </a:ext>
                </a:extLst>
              </a:tr>
              <a:tr h="438385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 0.25 for small electronic chassis or electronic box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2806304"/>
                  </a:ext>
                </a:extLst>
              </a:tr>
              <a:tr h="43838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240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24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tural Frequency (Hz)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0871193"/>
                  </a:ext>
                </a:extLst>
              </a:tr>
              <a:tr h="43838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4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</a:t>
                      </a:r>
                      <a:endParaRPr lang="en-US" sz="24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ine</a:t>
                      </a:r>
                      <a:r>
                        <a:rPr lang="en-US" sz="1600" baseline="0" dirty="0" smtClean="0"/>
                        <a:t> Base Input (G)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771842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0279" y="416115"/>
            <a:ext cx="4632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6699"/>
                </a:solidFill>
                <a:ea typeface="ＭＳ Ｐゴシック" pitchFamily="34" charset="-128"/>
              </a:rPr>
              <a:t>Steinberg Circuit Board Damping Equation</a:t>
            </a:r>
            <a:endParaRPr lang="en-US" sz="2200" b="1" dirty="0">
              <a:solidFill>
                <a:srgbClr val="006699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59046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819" y="1527207"/>
            <a:ext cx="8055673" cy="381631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27429" y="387540"/>
            <a:ext cx="55447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6699"/>
                </a:solidFill>
                <a:ea typeface="ＭＳ Ｐゴシック" pitchFamily="34" charset="-128"/>
              </a:rPr>
              <a:t>Steinberg Circuit Board Damping, Sample Cases</a:t>
            </a:r>
            <a:endParaRPr lang="en-US" sz="2200" b="1" dirty="0">
              <a:solidFill>
                <a:srgbClr val="006699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3831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615" y="1245335"/>
            <a:ext cx="5682359" cy="448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70279" y="416115"/>
            <a:ext cx="6087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6699"/>
                </a:solidFill>
                <a:ea typeface="ＭＳ Ｐゴシック" pitchFamily="34" charset="-128"/>
              </a:rPr>
              <a:t>Tom’s Measured Data from Shaker Tests</a:t>
            </a:r>
            <a:endParaRPr lang="en-US" sz="2200" b="1" dirty="0">
              <a:solidFill>
                <a:srgbClr val="006699"/>
              </a:solidFill>
              <a:ea typeface="ＭＳ Ｐゴシック" pitchFamily="34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10474" y="2638425"/>
            <a:ext cx="18764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Range is  9 to 29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1227778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8379" y="320865"/>
            <a:ext cx="6087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6699"/>
                </a:solidFill>
                <a:ea typeface="ＭＳ Ｐゴシック" pitchFamily="34" charset="-128"/>
              </a:rPr>
              <a:t>Shock Analysis, Base Excitation</a:t>
            </a:r>
            <a:endParaRPr lang="en-US" sz="2200" b="1" dirty="0">
              <a:solidFill>
                <a:srgbClr val="006699"/>
              </a:solidFill>
              <a:ea typeface="ＭＳ Ｐゴシック" pitchFamily="34" charset="-128"/>
            </a:endParaRPr>
          </a:p>
        </p:txBody>
      </p:sp>
      <p:pic>
        <p:nvPicPr>
          <p:cNvPr id="3" name="Picture 2" descr="sdd2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463" y="1470025"/>
            <a:ext cx="6391275" cy="233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62050" y="4648200"/>
            <a:ext cx="77057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First choice is to model component as an SDOF system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8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Use FEA for MDOF systems 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222417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://www.vibrationdata.com/Resources/LinearShapeChar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751" y="1202436"/>
            <a:ext cx="621030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60704" y="4614672"/>
            <a:ext cx="69342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Bef>
                <a:spcPts val="300"/>
              </a:spcBef>
              <a:spcAft>
                <a:spcPts val="300"/>
              </a:spcAft>
              <a:buClr>
                <a:schemeClr val="tx2"/>
              </a:buClr>
              <a:buSzPct val="80000"/>
              <a:buFont typeface="Arial" pitchFamily="34" charset="0"/>
              <a:buChar char="•"/>
              <a:tabLst>
                <a:tab pos="114300" algn="l"/>
              </a:tabLst>
            </a:pPr>
            <a:r>
              <a:rPr lang="en-US" sz="1600" dirty="0" smtClean="0"/>
              <a:t>Linear Shaped Charge    </a:t>
            </a:r>
          </a:p>
          <a:p>
            <a:pPr marL="171450" indent="-171450">
              <a:spcBef>
                <a:spcPts val="300"/>
              </a:spcBef>
              <a:spcAft>
                <a:spcPts val="300"/>
              </a:spcAft>
              <a:buClr>
                <a:schemeClr val="tx2"/>
              </a:buClr>
              <a:buSzPct val="80000"/>
              <a:buFont typeface="Arial" pitchFamily="34" charset="0"/>
              <a:buChar char="•"/>
              <a:tabLst>
                <a:tab pos="114300" algn="l"/>
              </a:tabLst>
            </a:pPr>
            <a:r>
              <a:rPr lang="en-US" sz="1600" dirty="0" smtClean="0"/>
              <a:t>But fire and smoke would not occur in near-vacuum of space</a:t>
            </a:r>
          </a:p>
          <a:p>
            <a:pPr marL="171450" indent="-171450">
              <a:spcBef>
                <a:spcPts val="300"/>
              </a:spcBef>
              <a:spcAft>
                <a:spcPts val="300"/>
              </a:spcAft>
              <a:buClr>
                <a:schemeClr val="tx2"/>
              </a:buClr>
              <a:buSzPct val="80000"/>
              <a:buFont typeface="Arial" pitchFamily="34" charset="0"/>
              <a:buChar char="•"/>
              <a:tabLst>
                <a:tab pos="114300" algn="l"/>
              </a:tabLst>
            </a:pPr>
            <a:r>
              <a:rPr lang="en-US" sz="1600" dirty="0" smtClean="0"/>
              <a:t>Plasma jet would occur instead</a:t>
            </a:r>
          </a:p>
        </p:txBody>
      </p:sp>
      <p:pic>
        <p:nvPicPr>
          <p:cNvPr id="8196" name="Picture 4" descr="Image result for linear shaped charge ensign bickfo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1824" y="1491718"/>
            <a:ext cx="2076450" cy="2657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789225" y="4445394"/>
            <a:ext cx="294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etal Clad Linear Shaped Charge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8006156" y="1026241"/>
            <a:ext cx="21563" cy="5196429"/>
          </a:xfrm>
          <a:prstGeom prst="line">
            <a:avLst/>
          </a:prstGeom>
          <a:ln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Line 6"/>
          <p:cNvSpPr>
            <a:spLocks noChangeShapeType="1"/>
          </p:cNvSpPr>
          <p:nvPr/>
        </p:nvSpPr>
        <p:spPr bwMode="auto">
          <a:xfrm flipV="1">
            <a:off x="609600" y="1017395"/>
            <a:ext cx="10820400" cy="8846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09600" y="386834"/>
            <a:ext cx="25912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b="1" dirty="0" smtClean="0">
                <a:solidFill>
                  <a:srgbClr val="006699"/>
                </a:solidFill>
                <a:latin typeface="Arial" pitchFamily="34" charset="0"/>
                <a:cs typeface="Arial" pitchFamily="34" charset="0"/>
              </a:rPr>
              <a:t>Stage Separation Test</a:t>
            </a:r>
            <a:endParaRPr lang="en-US" dirty="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331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77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fld id="{B484842E-5D5F-47DB-8A50-E3874C6A648E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133600" y="1553028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5098" y="1196769"/>
            <a:ext cx="1049655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spcAft>
                <a:spcPts val="1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MDOF Shock analysis </a:t>
            </a:r>
            <a:r>
              <a:rPr lang="en-US" sz="1600" dirty="0"/>
              <a:t>can be performed either </a:t>
            </a:r>
            <a:r>
              <a:rPr lang="en-US" sz="1600" dirty="0" smtClean="0"/>
              <a:t>as:</a:t>
            </a:r>
          </a:p>
          <a:p>
            <a:pPr>
              <a:buClr>
                <a:srgbClr val="006699"/>
              </a:buClr>
              <a:buSzPct val="80000"/>
            </a:pPr>
            <a:r>
              <a:rPr lang="en-US" sz="1600" dirty="0"/>
              <a:t>	</a:t>
            </a:r>
            <a:r>
              <a:rPr lang="en-US" sz="1600" dirty="0" smtClean="0"/>
              <a:t>1.  Time domain modal transient </a:t>
            </a:r>
          </a:p>
          <a:p>
            <a:pPr>
              <a:buClr>
                <a:srgbClr val="006699"/>
              </a:buClr>
              <a:buSzPct val="80000"/>
            </a:pPr>
            <a:r>
              <a:rPr lang="en-US" sz="1600" dirty="0"/>
              <a:t>	</a:t>
            </a:r>
            <a:r>
              <a:rPr lang="en-US" sz="1600" dirty="0" smtClean="0"/>
              <a:t>2.  Response spectrum modal combination</a:t>
            </a:r>
          </a:p>
          <a:p>
            <a:pPr marL="285750" indent="-285750">
              <a:spcBef>
                <a:spcPts val="1200"/>
              </a:spcBef>
              <a:spcAft>
                <a:spcPts val="1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Both methods are demonstrated in this presentation</a:t>
            </a:r>
            <a:br>
              <a:rPr lang="en-US" sz="1600" dirty="0" smtClean="0"/>
            </a:br>
            <a:endParaRPr lang="en-US" sz="160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</a:t>
            </a:r>
            <a:r>
              <a:rPr lang="en-US" sz="1600" dirty="0"/>
              <a:t>time domain method requires more computation time but is potentially more realistic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It gives insight into understanding the </a:t>
            </a:r>
            <a:r>
              <a:rPr lang="en-US" sz="1600" dirty="0" smtClean="0"/>
              <a:t>plausible timing </a:t>
            </a:r>
            <a:r>
              <a:rPr lang="en-US" sz="1600" dirty="0"/>
              <a:t>of peaks for individual </a:t>
            </a:r>
            <a:r>
              <a:rPr lang="en-US" sz="1600" dirty="0" smtClean="0"/>
              <a:t>mode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Allows modal Q values to be different than SRS specification Q value</a:t>
            </a:r>
          </a:p>
          <a:p>
            <a:pPr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endParaRPr lang="en-US" sz="160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There are two methods for applying the acceleration as shown on the next page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The indirect seismic mass method is the subject for this presentation </a:t>
            </a:r>
          </a:p>
        </p:txBody>
      </p:sp>
      <p:sp>
        <p:nvSpPr>
          <p:cNvPr id="6" name="Rectangle 5"/>
          <p:cNvSpPr/>
          <p:nvPr/>
        </p:nvSpPr>
        <p:spPr>
          <a:xfrm>
            <a:off x="800100" y="47894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rgbClr val="006699"/>
                </a:solidFill>
                <a:latin typeface="Arial" pitchFamily="34" charset="0"/>
                <a:cs typeface="Arial" pitchFamily="34" charset="0"/>
              </a:rPr>
              <a:t>FEA Shock Analysis Introduction </a:t>
            </a:r>
            <a:endParaRPr lang="en-US" sz="2000" b="1" dirty="0">
              <a:solidFill>
                <a:srgbClr val="006699"/>
              </a:solidFill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06594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77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38175" y="601383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006699"/>
                </a:solidFill>
                <a:latin typeface="Arial" pitchFamily="34" charset="0"/>
                <a:cs typeface="Arial" pitchFamily="34" charset="0"/>
              </a:rPr>
              <a:t>Acceleration Excitation Methods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1558891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>
          <a:xfrm>
            <a:off x="8534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0" latinLnBrk="0" hangingPunct="0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0" latinLnBrk="0" hangingPunct="0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0" latinLnBrk="0" hangingPunct="0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0" latinLnBrk="0" hangingPunct="0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0" latinLnBrk="0" hangingPunct="0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3D751D70-683E-4FFC-B8AE-355657C2B657}" type="slidenum">
              <a:rPr lang="en-US" altLang="en-US" sz="1400">
                <a:solidFill>
                  <a:srgbClr val="EEECE1"/>
                </a:solidFill>
              </a:rPr>
              <a:pPr/>
              <a:t>31</a:t>
            </a:fld>
            <a:endParaRPr lang="en-US" altLang="en-US" sz="1400">
              <a:solidFill>
                <a:srgbClr val="EEECE1"/>
              </a:solidFill>
            </a:endParaRP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1600200" y="1484104"/>
            <a:ext cx="74676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Assume a rectangular plate mounted via posts at each corner</a:t>
            </a:r>
            <a:endParaRPr lang="en-US" altLang="en-US" sz="1600" dirty="0">
              <a:solidFill>
                <a:prstClr val="black"/>
              </a:solidFill>
            </a:endParaRPr>
          </a:p>
        </p:txBody>
      </p:sp>
      <p:sp>
        <p:nvSpPr>
          <p:cNvPr id="8" name="Cube 10"/>
          <p:cNvSpPr>
            <a:spLocks noChangeArrowheads="1"/>
          </p:cNvSpPr>
          <p:nvPr/>
        </p:nvSpPr>
        <p:spPr bwMode="auto">
          <a:xfrm>
            <a:off x="6172200" y="3739663"/>
            <a:ext cx="1905000" cy="1371600"/>
          </a:xfrm>
          <a:prstGeom prst="cube">
            <a:avLst>
              <a:gd name="adj" fmla="val 250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cxnSp>
        <p:nvCxnSpPr>
          <p:cNvPr id="9" name="Straight Connector 14"/>
          <p:cNvCxnSpPr>
            <a:cxnSpLocks noChangeShapeType="1"/>
          </p:cNvCxnSpPr>
          <p:nvPr/>
        </p:nvCxnSpPr>
        <p:spPr bwMode="auto">
          <a:xfrm>
            <a:off x="6324600" y="2825263"/>
            <a:ext cx="762000" cy="1066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Connector 15"/>
          <p:cNvCxnSpPr>
            <a:cxnSpLocks noChangeShapeType="1"/>
          </p:cNvCxnSpPr>
          <p:nvPr/>
        </p:nvCxnSpPr>
        <p:spPr bwMode="auto">
          <a:xfrm>
            <a:off x="6629400" y="2672863"/>
            <a:ext cx="4572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21"/>
          <p:cNvCxnSpPr>
            <a:cxnSpLocks noChangeShapeType="1"/>
          </p:cNvCxnSpPr>
          <p:nvPr/>
        </p:nvCxnSpPr>
        <p:spPr bwMode="auto">
          <a:xfrm flipH="1">
            <a:off x="7086600" y="2368063"/>
            <a:ext cx="838200" cy="1524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25"/>
          <p:cNvCxnSpPr>
            <a:cxnSpLocks noChangeShapeType="1"/>
          </p:cNvCxnSpPr>
          <p:nvPr/>
        </p:nvCxnSpPr>
        <p:spPr bwMode="auto">
          <a:xfrm flipH="1">
            <a:off x="7086600" y="2825263"/>
            <a:ext cx="838200" cy="1066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Connector 29"/>
          <p:cNvCxnSpPr>
            <a:cxnSpLocks noChangeShapeType="1"/>
          </p:cNvCxnSpPr>
          <p:nvPr/>
        </p:nvCxnSpPr>
        <p:spPr bwMode="auto">
          <a:xfrm>
            <a:off x="7924800" y="4425463"/>
            <a:ext cx="9144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31"/>
          <p:cNvCxnSpPr>
            <a:cxnSpLocks noChangeShapeType="1"/>
          </p:cNvCxnSpPr>
          <p:nvPr/>
        </p:nvCxnSpPr>
        <p:spPr bwMode="auto">
          <a:xfrm flipV="1">
            <a:off x="8839200" y="3663463"/>
            <a:ext cx="0" cy="7620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32"/>
          <p:cNvSpPr txBox="1">
            <a:spLocks noChangeArrowheads="1"/>
          </p:cNvSpPr>
          <p:nvPr/>
        </p:nvSpPr>
        <p:spPr bwMode="auto">
          <a:xfrm>
            <a:off x="8534400" y="30538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F</a:t>
            </a:r>
          </a:p>
        </p:txBody>
      </p:sp>
      <p:sp>
        <p:nvSpPr>
          <p:cNvPr id="16" name="TextBox 33"/>
          <p:cNvSpPr txBox="1">
            <a:spLocks noChangeArrowheads="1"/>
          </p:cNvSpPr>
          <p:nvPr/>
        </p:nvSpPr>
        <p:spPr bwMode="auto">
          <a:xfrm>
            <a:off x="5181600" y="5339864"/>
            <a:ext cx="4648200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marL="285750" indent="-285750" eaLnBrk="1" hangingPunct="1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Mount plate to heavy seismic mass via rigid links</a:t>
            </a:r>
          </a:p>
          <a:p>
            <a:pPr marL="285750" indent="-285750" eaLnBrk="1" hangingPunct="1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Apply force to yield desired acceleration at plate corners</a:t>
            </a:r>
          </a:p>
        </p:txBody>
      </p:sp>
      <p:sp>
        <p:nvSpPr>
          <p:cNvPr id="17" name="Parallelogram 34"/>
          <p:cNvSpPr>
            <a:spLocks noChangeArrowheads="1"/>
          </p:cNvSpPr>
          <p:nvPr/>
        </p:nvSpPr>
        <p:spPr bwMode="auto">
          <a:xfrm>
            <a:off x="6324600" y="2291863"/>
            <a:ext cx="1752600" cy="533400"/>
          </a:xfrm>
          <a:prstGeom prst="parallelogram">
            <a:avLst>
              <a:gd name="adj" fmla="val 24993"/>
            </a:avLst>
          </a:prstGeom>
          <a:solidFill>
            <a:srgbClr val="0099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8" name="Parallelogram 39"/>
          <p:cNvSpPr>
            <a:spLocks noChangeArrowheads="1"/>
          </p:cNvSpPr>
          <p:nvPr/>
        </p:nvSpPr>
        <p:spPr bwMode="auto">
          <a:xfrm>
            <a:off x="2057400" y="3434863"/>
            <a:ext cx="1752600" cy="533400"/>
          </a:xfrm>
          <a:prstGeom prst="parallelogram">
            <a:avLst>
              <a:gd name="adj" fmla="val 24993"/>
            </a:avLst>
          </a:prstGeom>
          <a:solidFill>
            <a:srgbClr val="0099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4953000" y="2063263"/>
            <a:ext cx="0" cy="4343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1676400" y="2063263"/>
            <a:ext cx="7391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44"/>
          <p:cNvSpPr txBox="1">
            <a:spLocks noChangeArrowheads="1"/>
          </p:cNvSpPr>
          <p:nvPr/>
        </p:nvSpPr>
        <p:spPr bwMode="auto">
          <a:xfrm>
            <a:off x="1181101" y="4845121"/>
            <a:ext cx="3771899" cy="977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marL="285750" indent="-285750" eaLnBrk="1" hangingPunct="1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Directly enforce acceleration at corners</a:t>
            </a:r>
          </a:p>
          <a:p>
            <a:pPr marL="285750" indent="-285750" eaLnBrk="1" hangingPunct="1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For uniform base excitation:</a:t>
            </a:r>
          </a:p>
          <a:p>
            <a:pPr eaLnBrk="1" hangingPunct="1"/>
            <a:endParaRPr lang="en-US" altLang="en-US" sz="1800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cxnSp>
        <p:nvCxnSpPr>
          <p:cNvPr id="22" name="Straight Arrow Connector 46"/>
          <p:cNvCxnSpPr>
            <a:cxnSpLocks noChangeShapeType="1"/>
          </p:cNvCxnSpPr>
          <p:nvPr/>
        </p:nvCxnSpPr>
        <p:spPr bwMode="auto">
          <a:xfrm flipV="1">
            <a:off x="2057400" y="3053863"/>
            <a:ext cx="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Arrow Connector 47"/>
          <p:cNvCxnSpPr>
            <a:cxnSpLocks noChangeShapeType="1"/>
          </p:cNvCxnSpPr>
          <p:nvPr/>
        </p:nvCxnSpPr>
        <p:spPr bwMode="auto">
          <a:xfrm flipV="1">
            <a:off x="2209800" y="2520463"/>
            <a:ext cx="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Arrow Connector 48"/>
          <p:cNvCxnSpPr>
            <a:cxnSpLocks noChangeShapeType="1"/>
          </p:cNvCxnSpPr>
          <p:nvPr/>
        </p:nvCxnSpPr>
        <p:spPr bwMode="auto">
          <a:xfrm flipV="1">
            <a:off x="3810000" y="2520463"/>
            <a:ext cx="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Arrow Connector 49"/>
          <p:cNvCxnSpPr>
            <a:cxnSpLocks noChangeShapeType="1"/>
          </p:cNvCxnSpPr>
          <p:nvPr/>
        </p:nvCxnSpPr>
        <p:spPr bwMode="auto">
          <a:xfrm flipV="1">
            <a:off x="3657600" y="3053863"/>
            <a:ext cx="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1728423" y="583485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7582" y="5956351"/>
            <a:ext cx="1647619" cy="400000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5334000" y="3205312"/>
            <a:ext cx="1257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prstClr val="black"/>
                </a:solidFill>
                <a:latin typeface="Calibri"/>
              </a:rPr>
              <a:t>Rigid links</a:t>
            </a: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7886" y="2875043"/>
            <a:ext cx="390476" cy="371429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0104" y="2282333"/>
            <a:ext cx="314286" cy="333333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04114" y="2255800"/>
            <a:ext cx="361905" cy="361905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33762" y="2830727"/>
            <a:ext cx="333333" cy="34285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3788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8379" y="187515"/>
            <a:ext cx="6087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6699"/>
                </a:solidFill>
                <a:ea typeface="ＭＳ Ｐゴシック" pitchFamily="34" charset="-128"/>
              </a:rPr>
              <a:t>Time History Synthesis to Meet an SRS Specification</a:t>
            </a:r>
            <a:endParaRPr lang="en-US" sz="2200" b="1" dirty="0">
              <a:solidFill>
                <a:srgbClr val="006699"/>
              </a:solidFill>
              <a:ea typeface="ＭＳ Ｐゴシック" pitchFamily="34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029" y="905069"/>
            <a:ext cx="5306232" cy="3729600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1204490"/>
              </p:ext>
            </p:extLst>
          </p:nvPr>
        </p:nvGraphicFramePr>
        <p:xfrm>
          <a:off x="6334126" y="1769392"/>
          <a:ext cx="1847849" cy="20009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2604">
                  <a:extLst>
                    <a:ext uri="{9D8B030D-6E8A-4147-A177-3AD203B41FA5}">
                      <a16:colId xmlns:a16="http://schemas.microsoft.com/office/drawing/2014/main" val="3578778230"/>
                    </a:ext>
                  </a:extLst>
                </a:gridCol>
                <a:gridCol w="955245">
                  <a:extLst>
                    <a:ext uri="{9D8B030D-6E8A-4147-A177-3AD203B41FA5}">
                      <a16:colId xmlns:a16="http://schemas.microsoft.com/office/drawing/2014/main" val="3579293814"/>
                    </a:ext>
                  </a:extLst>
                </a:gridCol>
              </a:tblGrid>
              <a:tr h="43838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Natural Frequency (Hz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  <a:p>
                      <a:pPr algn="ctr"/>
                      <a:r>
                        <a:rPr lang="en-US" sz="13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Accel</a:t>
                      </a:r>
                      <a:r>
                        <a:rPr lang="en-US" sz="1300" b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</a:p>
                    <a:p>
                      <a:pPr algn="ctr"/>
                      <a:r>
                        <a:rPr lang="en-US" sz="1300" b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G)</a:t>
                      </a:r>
                      <a:endParaRPr lang="en-US" sz="13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0669829"/>
                  </a:ext>
                </a:extLst>
              </a:tr>
              <a:tr h="438385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latin typeface="+mn-lt"/>
                        </a:rPr>
                        <a:t>100</a:t>
                      </a:r>
                      <a:endParaRPr lang="en-US" sz="1300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latin typeface="+mn-lt"/>
                        </a:rPr>
                        <a:t>100</a:t>
                      </a:r>
                      <a:endParaRPr lang="en-US" sz="1300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9081252"/>
                  </a:ext>
                </a:extLst>
              </a:tr>
              <a:tr h="438385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latin typeface="+mn-lt"/>
                        </a:rPr>
                        <a:t>2000</a:t>
                      </a:r>
                      <a:endParaRPr lang="en-US" sz="1300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latin typeface="+mn-lt"/>
                        </a:rPr>
                        <a:t>2000</a:t>
                      </a:r>
                      <a:endParaRPr lang="en-US" sz="1300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4168333"/>
                  </a:ext>
                </a:extLst>
              </a:tr>
              <a:tr h="438385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latin typeface="+mn-lt"/>
                        </a:rPr>
                        <a:t>10,000</a:t>
                      </a:r>
                      <a:endParaRPr lang="en-US" sz="1300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latin typeface="+mn-lt"/>
                        </a:rPr>
                        <a:t>2000</a:t>
                      </a:r>
                      <a:endParaRPr lang="en-US" sz="1300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71980359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8379" y="4952113"/>
            <a:ext cx="8735646" cy="1149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/>
              <a:t>Typical specification is defined from 100 to 10,000 Hz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/>
              <a:t>Extrapolate down to 10 Hz to cover low frequency modes and for realism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/>
              <a:t>Synthesized acceleration time history and corresponding velocity and displacement should each have zero values for numerical stability</a:t>
            </a:r>
            <a:endParaRPr lang="en-US" sz="1550" dirty="0"/>
          </a:p>
        </p:txBody>
      </p:sp>
    </p:spTree>
    <p:extLst>
      <p:ext uri="{BB962C8B-B14F-4D97-AF65-F5344CB8AC3E}">
        <p14:creationId xmlns:p14="http://schemas.microsoft.com/office/powerpoint/2010/main" val="258450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77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fld id="{B484842E-5D5F-47DB-8A50-E3874C6A648E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28650" y="57813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006699"/>
                </a:solidFill>
                <a:latin typeface="Arial" pitchFamily="34" charset="0"/>
                <a:cs typeface="Arial" pitchFamily="34" charset="0"/>
              </a:rPr>
              <a:t>Damped Sinusoi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1525" y="1277794"/>
            <a:ext cx="851535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Synthesize a series of damped sinusoids to satisfy the </a:t>
            </a:r>
            <a:r>
              <a:rPr lang="en-US" sz="1600" dirty="0" smtClean="0"/>
              <a:t>SRS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rial-and-error process with random number generation and convergence</a:t>
            </a:r>
            <a:endParaRPr lang="en-US" sz="1600" dirty="0"/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Individual </a:t>
            </a:r>
            <a:r>
              <a:rPr lang="en-US" sz="1600" dirty="0" smtClean="0"/>
              <a:t>damped-sinusoid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</a:pPr>
            <a:endParaRPr lang="en-US" sz="1600" dirty="0"/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Series of damped-sinusoids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</a:pPr>
            <a:endParaRPr lang="en-US" sz="1600" dirty="0" smtClean="0"/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Reconstruct damped sine series via wavelets (non-orthogonal, shaker shock variety)</a:t>
            </a:r>
          </a:p>
        </p:txBody>
      </p:sp>
      <p:pic>
        <p:nvPicPr>
          <p:cNvPr id="1556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2700" y="4810402"/>
            <a:ext cx="17049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6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95525" y="2483404"/>
            <a:ext cx="5781675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0189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77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81200" y="56978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Wavelet Equ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2133600" y="1553028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362200" y="4572000"/>
            <a:ext cx="7772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sz="2000" dirty="0" err="1">
                <a:solidFill>
                  <a:srgbClr val="000000"/>
                </a:solidFill>
              </a:rPr>
              <a:t>W</a:t>
            </a:r>
            <a:r>
              <a:rPr lang="en-US" sz="2800" baseline="-25000" dirty="0" err="1">
                <a:solidFill>
                  <a:srgbClr val="000000"/>
                </a:solidFill>
              </a:rPr>
              <a:t>m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(t) = acceleration at time t for wavelet m</a:t>
            </a:r>
          </a:p>
          <a:p>
            <a:pPr eaLnBrk="1" hangingPunct="1">
              <a:lnSpc>
                <a:spcPct val="140000"/>
              </a:lnSpc>
            </a:pPr>
            <a:r>
              <a:rPr lang="en-US" sz="2000" dirty="0">
                <a:solidFill>
                  <a:srgbClr val="000000"/>
                </a:solidFill>
              </a:rPr>
              <a:t>A</a:t>
            </a:r>
            <a:r>
              <a:rPr lang="en-US" sz="2800" baseline="-25000" dirty="0">
                <a:solidFill>
                  <a:srgbClr val="000000"/>
                </a:solidFill>
              </a:rPr>
              <a:t>m</a:t>
            </a:r>
            <a:r>
              <a:rPr lang="en-US" sz="2000" dirty="0">
                <a:solidFill>
                  <a:srgbClr val="000000"/>
                </a:solidFill>
              </a:rPr>
              <a:t> = acceleration amplitude                f </a:t>
            </a:r>
            <a:r>
              <a:rPr lang="en-US" sz="2800" baseline="-25000" dirty="0">
                <a:solidFill>
                  <a:srgbClr val="000000"/>
                </a:solidFill>
              </a:rPr>
              <a:t>m</a:t>
            </a:r>
            <a:r>
              <a:rPr lang="en-US" sz="2000" dirty="0">
                <a:solidFill>
                  <a:srgbClr val="000000"/>
                </a:solidFill>
              </a:rPr>
              <a:t> = frequency          t </a:t>
            </a:r>
            <a:r>
              <a:rPr lang="en-US" sz="2800" baseline="-25000" dirty="0" err="1">
                <a:solidFill>
                  <a:srgbClr val="000000"/>
                </a:solidFill>
              </a:rPr>
              <a:t>dm</a:t>
            </a:r>
            <a:r>
              <a:rPr lang="en-US" sz="2000" dirty="0">
                <a:solidFill>
                  <a:srgbClr val="000000"/>
                </a:solidFill>
              </a:rPr>
              <a:t> = delay</a:t>
            </a:r>
          </a:p>
          <a:p>
            <a:pPr eaLnBrk="1" hangingPunct="1">
              <a:lnSpc>
                <a:spcPct val="140000"/>
              </a:lnSpc>
            </a:pPr>
            <a:r>
              <a:rPr lang="en-US" sz="2000" dirty="0">
                <a:solidFill>
                  <a:srgbClr val="000000"/>
                </a:solidFill>
              </a:rPr>
              <a:t>N</a:t>
            </a:r>
            <a:r>
              <a:rPr lang="en-US" sz="2800" baseline="-25000" dirty="0">
                <a:solidFill>
                  <a:srgbClr val="000000"/>
                </a:solidFill>
              </a:rPr>
              <a:t>m</a:t>
            </a:r>
            <a:r>
              <a:rPr lang="en-US" sz="2000" dirty="0">
                <a:solidFill>
                  <a:srgbClr val="000000"/>
                </a:solidFill>
              </a:rPr>
              <a:t> = number of half-</a:t>
            </a:r>
            <a:r>
              <a:rPr lang="en-US" sz="2000" dirty="0" err="1">
                <a:solidFill>
                  <a:srgbClr val="000000"/>
                </a:solidFill>
              </a:rPr>
              <a:t>sines</a:t>
            </a:r>
            <a:r>
              <a:rPr lang="en-US" sz="2000" dirty="0">
                <a:solidFill>
                  <a:srgbClr val="000000"/>
                </a:solidFill>
              </a:rPr>
              <a:t>, odd integer </a:t>
            </a:r>
            <a:r>
              <a:rPr lang="en-US" sz="2000" u="sng" dirty="0">
                <a:solidFill>
                  <a:srgbClr val="000000"/>
                </a:solidFill>
              </a:rPr>
              <a:t>&gt;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endParaRPr lang="en-US" sz="2000" dirty="0">
              <a:solidFill>
                <a:prstClr val="black"/>
              </a:solidFill>
            </a:endParaRPr>
          </a:p>
        </p:txBody>
      </p:sp>
      <p:pic>
        <p:nvPicPr>
          <p:cNvPr id="7270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1" y="1676401"/>
            <a:ext cx="5776355" cy="2016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04714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77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53044" y="63767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Typical </a:t>
            </a:r>
            <a:r>
              <a:rPr lang="en-US" sz="2000" b="1" dirty="0" smtClean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Shaker-Shock Wavelet</a:t>
            </a:r>
            <a:endParaRPr lang="en-US" sz="2000" b="1" dirty="0">
              <a:solidFill>
                <a:srgbClr val="4BACC6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33600" y="1553028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 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961" y="1342903"/>
            <a:ext cx="6526213" cy="470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00209" y="2531460"/>
            <a:ext cx="4144488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 smtClean="0"/>
              <a:t>A shock waveform can be modeled by a series of wavelets: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 dirty="0"/>
          </a:p>
          <a:p>
            <a:pPr marL="365760">
              <a:buClr>
                <a:srgbClr val="006699"/>
              </a:buClr>
              <a:buSzPct val="80000"/>
            </a:pPr>
            <a:r>
              <a:rPr lang="en-US" sz="1500" dirty="0" smtClean="0"/>
              <a:t>Ferebee </a:t>
            </a:r>
            <a:r>
              <a:rPr lang="en-US" sz="1500" dirty="0"/>
              <a:t>R , Irvine T, Clayton J, Alldredge D,  An Alternative Method Of Specifying Shock Test Criteria: NASA/TM-2008-215253</a:t>
            </a:r>
          </a:p>
          <a:p>
            <a:pPr>
              <a:buClr>
                <a:srgbClr val="006699"/>
              </a:buClr>
              <a:buSzPct val="80000"/>
            </a:pPr>
            <a:endParaRPr lang="en-US" sz="15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 smtClean="0"/>
              <a:t>Trial-and-error process using random number generation with convergence</a:t>
            </a:r>
          </a:p>
          <a:p>
            <a:endParaRPr lang="en-US" sz="1500" dirty="0"/>
          </a:p>
          <a:p>
            <a:pPr marL="365760"/>
            <a:endParaRPr lang="en-US" sz="15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0036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8379" y="263715"/>
            <a:ext cx="6087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6699"/>
                </a:solidFill>
                <a:ea typeface="ＭＳ Ｐゴシック" pitchFamily="34" charset="-128"/>
              </a:rPr>
              <a:t>Time History Synthesis Matlab Script </a:t>
            </a:r>
            <a:endParaRPr lang="en-US" sz="2200" b="1" dirty="0">
              <a:solidFill>
                <a:srgbClr val="006699"/>
              </a:solidFill>
              <a:ea typeface="ＭＳ Ｐゴシック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79" y="767081"/>
            <a:ext cx="8200000" cy="50952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2000" y="6143625"/>
            <a:ext cx="10106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cript included in the Vibrationdata GUI package freely available at:         https://vibrationdata.wordpress.com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04316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8175" y="5629276"/>
            <a:ext cx="9001125" cy="8335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>
                <a:solidFill>
                  <a:prstClr val="black"/>
                </a:solidFill>
                <a:latin typeface="Calibri"/>
              </a:rPr>
              <a:t>The </a:t>
            </a:r>
            <a:r>
              <a:rPr lang="en-US" sz="1550" dirty="0">
                <a:solidFill>
                  <a:prstClr val="black"/>
                </a:solidFill>
                <a:latin typeface="Calibri"/>
              </a:rPr>
              <a:t>sample rate is 100K samples/sec which is 10 x the highest SRS natural frequency</a:t>
            </a:r>
          </a:p>
          <a:p>
            <a:pPr marL="285750" indent="-285750">
              <a:spcBef>
                <a:spcPts val="2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>
                <a:solidFill>
                  <a:prstClr val="black"/>
                </a:solidFill>
                <a:latin typeface="Calibri"/>
              </a:rPr>
              <a:t>The time histories is composed of a series of damped sinusoids which have been reconstructed in terms of </a:t>
            </a:r>
            <a:r>
              <a:rPr lang="en-US" sz="1550" dirty="0" smtClean="0">
                <a:solidFill>
                  <a:prstClr val="black"/>
                </a:solidFill>
                <a:latin typeface="Calibri"/>
              </a:rPr>
              <a:t>wavelets</a:t>
            </a:r>
            <a:endParaRPr lang="en-US" sz="155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824" y="1056502"/>
            <a:ext cx="5533501" cy="4144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38175" y="227619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Synthesized Time History</a:t>
            </a:r>
            <a:endParaRPr lang="en-US" sz="2000" b="1" dirty="0">
              <a:solidFill>
                <a:srgbClr val="4BACC6">
                  <a:lumMod val="75000"/>
                </a:srgbClr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608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47750" y="5630972"/>
            <a:ext cx="7239000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>
                <a:solidFill>
                  <a:prstClr val="black"/>
                </a:solidFill>
                <a:latin typeface="Calibri"/>
              </a:rPr>
              <a:t>Maintaining stable velocity &amp; displacement are good engineering practice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>
                <a:solidFill>
                  <a:prstClr val="black"/>
                </a:solidFill>
                <a:latin typeface="Calibri"/>
              </a:rPr>
              <a:t>Otherwise relative displacement error may occur due to significant digit effects if the displacement has a “ski slope” effect </a:t>
            </a:r>
          </a:p>
        </p:txBody>
      </p:sp>
      <p:sp>
        <p:nvSpPr>
          <p:cNvPr id="5" name="Rectangle 4"/>
          <p:cNvSpPr/>
          <p:nvPr/>
        </p:nvSpPr>
        <p:spPr>
          <a:xfrm>
            <a:off x="819150" y="23714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Matlab:  Time History Se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199" y="930018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319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449" y="933450"/>
            <a:ext cx="5712001" cy="4284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85850" y="5841108"/>
            <a:ext cx="7315200" cy="330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>
                <a:solidFill>
                  <a:prstClr val="black"/>
                </a:solidFill>
                <a:latin typeface="Calibri"/>
              </a:rPr>
              <a:t>The synthesized time history satisfies the SRS specification within tolerance </a:t>
            </a:r>
            <a:r>
              <a:rPr lang="en-US" sz="1550" dirty="0" smtClean="0">
                <a:solidFill>
                  <a:prstClr val="black"/>
                </a:solidFill>
                <a:latin typeface="Calibri"/>
              </a:rPr>
              <a:t>bands</a:t>
            </a:r>
            <a:endParaRPr lang="en-US" sz="155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4367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EFF0E80-CCBB-47FC-8AB9-DA7B152CC954}" type="slidenum">
              <a:rPr lang="en-US" altLang="en-US" sz="1400">
                <a:solidFill>
                  <a:schemeClr val="bg2"/>
                </a:solidFill>
              </a:rPr>
              <a:pPr/>
              <a:t>4</a:t>
            </a:fld>
            <a:endParaRPr lang="en-US" altLang="en-US" sz="1400">
              <a:solidFill>
                <a:schemeClr val="bg2"/>
              </a:solidFill>
            </a:endParaRP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9410126" y="513876"/>
            <a:ext cx="19436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ibrationdata</a:t>
            </a:r>
          </a:p>
        </p:txBody>
      </p:sp>
      <p:sp>
        <p:nvSpPr>
          <p:cNvPr id="15364" name="Line 6"/>
          <p:cNvSpPr>
            <a:spLocks noChangeShapeType="1"/>
          </p:cNvSpPr>
          <p:nvPr/>
        </p:nvSpPr>
        <p:spPr bwMode="auto">
          <a:xfrm>
            <a:off x="713233" y="1029516"/>
            <a:ext cx="10917936" cy="2743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13233" y="544992"/>
            <a:ext cx="4419600" cy="294132"/>
          </a:xfrm>
          <a:prstGeom prst="rect">
            <a:avLst/>
          </a:prstGeom>
        </p:spPr>
        <p:txBody>
          <a:bodyPr/>
          <a:lstStyle/>
          <a:p>
            <a:pPr eaLnBrk="0" hangingPunct="0">
              <a:lnSpc>
                <a:spcPct val="70000"/>
              </a:lnSpc>
              <a:defRPr/>
            </a:pPr>
            <a:r>
              <a:rPr kumimoji="1" lang="en-US" sz="2400" b="1" kern="0" dirty="0">
                <a:solidFill>
                  <a:srgbClr val="009999"/>
                </a:solidFill>
                <a:ea typeface="+mj-ea"/>
                <a:cs typeface="+mj-cs"/>
              </a:rPr>
              <a:t>Electronic Box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207008" y="4572000"/>
            <a:ext cx="5498592" cy="136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endParaRPr lang="en-US" sz="800" dirty="0">
              <a:solidFill>
                <a:prstClr val="black"/>
              </a:solidFill>
            </a:endParaRPr>
          </a:p>
          <a:p>
            <a:pPr eaLnBrk="0" hangingPunct="0">
              <a:defRPr/>
            </a:pPr>
            <a:endParaRPr lang="en-US" sz="800" dirty="0">
              <a:solidFill>
                <a:prstClr val="black"/>
              </a:solidFill>
            </a:endParaRPr>
          </a:p>
          <a:p>
            <a:pPr marL="177800" indent="-177800" eaLnBrk="0" hangingPunct="0">
              <a:buClr>
                <a:srgbClr val="336699"/>
              </a:buClr>
              <a:buSzPct val="90000"/>
              <a:buFont typeface="Arial" pitchFamily="34" charset="0"/>
              <a:buChar char="•"/>
              <a:defRPr/>
            </a:pPr>
            <a:r>
              <a:rPr lang="en-US" sz="1700" dirty="0">
                <a:solidFill>
                  <a:prstClr val="black"/>
                </a:solidFill>
                <a:latin typeface="Calibri" pitchFamily="34" charset="0"/>
              </a:rPr>
              <a:t>Electronic components in vehicles are subjected to shock and vibration environments  </a:t>
            </a:r>
            <a:br>
              <a:rPr lang="en-US" sz="1700" dirty="0">
                <a:solidFill>
                  <a:prstClr val="black"/>
                </a:solidFill>
                <a:latin typeface="Calibri" pitchFamily="34" charset="0"/>
              </a:rPr>
            </a:br>
            <a:endParaRPr lang="en-US" sz="800" dirty="0">
              <a:solidFill>
                <a:prstClr val="black"/>
              </a:solidFill>
              <a:latin typeface="Calibri" pitchFamily="34" charset="0"/>
            </a:endParaRPr>
          </a:p>
          <a:p>
            <a:pPr marL="177800" indent="-177800" eaLnBrk="0" hangingPunct="0">
              <a:buClr>
                <a:srgbClr val="336699"/>
              </a:buClr>
              <a:buSzPct val="90000"/>
              <a:buFont typeface="Arial" pitchFamily="34" charset="0"/>
              <a:buChar char="•"/>
              <a:defRPr/>
            </a:pPr>
            <a:r>
              <a:rPr lang="en-US" sz="1700" dirty="0">
                <a:solidFill>
                  <a:prstClr val="black"/>
                </a:solidFill>
                <a:latin typeface="Calibri" pitchFamily="34" charset="0"/>
              </a:rPr>
              <a:t>The components must be designed and tested accordingly</a:t>
            </a:r>
          </a:p>
          <a:p>
            <a:pPr marL="177800" indent="-177800" eaLnBrk="0" hangingPunct="0">
              <a:buClr>
                <a:srgbClr val="336699"/>
              </a:buClr>
              <a:buSzPct val="90000"/>
              <a:buFont typeface="Arial" pitchFamily="34" charset="0"/>
              <a:buChar char="•"/>
              <a:defRPr/>
            </a:pPr>
            <a:endParaRPr lang="en-US" sz="800" dirty="0">
              <a:solidFill>
                <a:prstClr val="black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5368" name="Picture 2" descr="http://www.nasa.gov/images/content/463083main_179588_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294" y="1483421"/>
            <a:ext cx="38735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4" descr="http://www.cotsjournalonline.com/files/images/1284/cots1104sd_parv2_larg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089" y="1649249"/>
            <a:ext cx="305911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2" descr="http://www.cmcomputer.com/img/mil/shock_testing/ATR6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1" y="3886200"/>
            <a:ext cx="309086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4061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331" y="1295401"/>
            <a:ext cx="876190" cy="9428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9056" y="1295401"/>
            <a:ext cx="4495238" cy="314285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85800" y="352425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Plate Nodes, Elements &amp; Corner Constrai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10325" y="1295401"/>
            <a:ext cx="4219575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>
                <a:solidFill>
                  <a:prstClr val="black"/>
                </a:solidFill>
              </a:rPr>
              <a:t>Aluminum 6061-T651</a:t>
            </a:r>
          </a:p>
          <a:p>
            <a:pPr marL="171450" indent="-1714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50" dirty="0">
              <a:solidFill>
                <a:prstClr val="black"/>
              </a:solidFill>
            </a:endParaRPr>
          </a:p>
          <a:p>
            <a:pPr marL="171450" indent="-1714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>
                <a:solidFill>
                  <a:prstClr val="black"/>
                </a:solidFill>
              </a:rPr>
              <a:t>Flat </a:t>
            </a:r>
            <a:r>
              <a:rPr lang="en-US" sz="1550" dirty="0">
                <a:solidFill>
                  <a:prstClr val="black"/>
                </a:solidFill>
              </a:rPr>
              <a:t>square plate 12 x 12 x 0.25 </a:t>
            </a:r>
            <a:r>
              <a:rPr lang="en-US" sz="1550" dirty="0" smtClean="0">
                <a:solidFill>
                  <a:prstClr val="black"/>
                </a:solidFill>
              </a:rPr>
              <a:t>inch</a:t>
            </a:r>
          </a:p>
          <a:p>
            <a:pPr marL="171450" indent="-1714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50" dirty="0">
              <a:solidFill>
                <a:prstClr val="black"/>
              </a:solidFill>
            </a:endParaRPr>
          </a:p>
          <a:p>
            <a:pPr marL="171450" indent="-1714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>
                <a:solidFill>
                  <a:prstClr val="black"/>
                </a:solidFill>
              </a:rPr>
              <a:t>Constrain all corner nodes for no TX, TY or TZ </a:t>
            </a:r>
            <a:r>
              <a:rPr lang="en-US" sz="1550" dirty="0" smtClean="0">
                <a:solidFill>
                  <a:prstClr val="black"/>
                </a:solidFill>
              </a:rPr>
              <a:t>translation</a:t>
            </a:r>
          </a:p>
          <a:p>
            <a:pPr marL="171450" indent="-1714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50" dirty="0">
              <a:solidFill>
                <a:prstClr val="black"/>
              </a:solidFill>
            </a:endParaRPr>
          </a:p>
          <a:p>
            <a:pPr marL="171450" indent="-1714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>
                <a:solidFill>
                  <a:prstClr val="black"/>
                </a:solidFill>
              </a:rPr>
              <a:t>Node 1201 is at the center in this model </a:t>
            </a:r>
            <a:endParaRPr lang="en-US" sz="1550" dirty="0" smtClean="0">
              <a:solidFill>
                <a:prstClr val="black"/>
              </a:solidFill>
            </a:endParaRPr>
          </a:p>
          <a:p>
            <a:pPr marL="171450" indent="-1714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50" dirty="0">
              <a:solidFill>
                <a:prstClr val="black"/>
              </a:solidFill>
            </a:endParaRPr>
          </a:p>
          <a:p>
            <a:pPr marL="171450" indent="-1714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>
                <a:solidFill>
                  <a:prstClr val="black"/>
                </a:solidFill>
              </a:rPr>
              <a:t>48 elements &amp; 49 nodes per </a:t>
            </a:r>
            <a:r>
              <a:rPr lang="en-US" sz="1550" dirty="0" smtClean="0">
                <a:solidFill>
                  <a:prstClr val="black"/>
                </a:solidFill>
              </a:rPr>
              <a:t>edge</a:t>
            </a:r>
          </a:p>
          <a:p>
            <a:pPr marL="171450" indent="-1714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50" dirty="0">
              <a:solidFill>
                <a:prstClr val="black"/>
              </a:solidFill>
            </a:endParaRPr>
          </a:p>
          <a:p>
            <a:pPr marL="171450" indent="-1714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>
                <a:solidFill>
                  <a:prstClr val="black"/>
                </a:solidFill>
              </a:rPr>
              <a:t>Q=10 for all modes</a:t>
            </a:r>
            <a:endParaRPr lang="en-US" sz="1550" dirty="0">
              <a:solidFill>
                <a:prstClr val="black"/>
              </a:solidFill>
            </a:endParaRPr>
          </a:p>
          <a:p>
            <a:pPr>
              <a:buClr>
                <a:srgbClr val="006699"/>
              </a:buClr>
              <a:buSzPct val="80000"/>
            </a:pPr>
            <a:endParaRPr lang="en-US" sz="1600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050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1213" y="1600200"/>
            <a:ext cx="4647619" cy="28761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3247820"/>
            <a:ext cx="2114286" cy="12285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711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Mode Shape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9800" y="4953000"/>
            <a:ext cx="7450016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fundamental mode at 117.6 Hz has 93.3% of the total modal mass in the T3 axis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plate appears to behave almost as a single-degree-of-freedom system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But higher modes make a very significant contribution to the overall shock response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4123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11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Mode Shape 6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327721"/>
            <a:ext cx="4276190" cy="27333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2729555"/>
            <a:ext cx="2180952" cy="12952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63919" y="4651884"/>
            <a:ext cx="81944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sixth mode at 723 Hz has 3.6% of the total modal mass in the T3 </a:t>
            </a:r>
            <a:r>
              <a:rPr lang="en-US" sz="1600" dirty="0" smtClean="0">
                <a:solidFill>
                  <a:prstClr val="black"/>
                </a:solidFill>
                <a:latin typeface="Calibri"/>
              </a:rPr>
              <a:t>axis</a:t>
            </a: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5672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11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Mode Shape 1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0088" y="1566924"/>
            <a:ext cx="4866667" cy="37904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1" y="4214544"/>
            <a:ext cx="2171429" cy="1142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57400" y="5791200"/>
            <a:ext cx="7450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twelfth mode at 1502 Hz has 1.6% of the total modal mass in the T3 axis</a:t>
            </a:r>
          </a:p>
        </p:txBody>
      </p:sp>
    </p:spTree>
    <p:extLst>
      <p:ext uri="{BB962C8B-B14F-4D97-AF65-F5344CB8AC3E}">
        <p14:creationId xmlns:p14="http://schemas.microsoft.com/office/powerpoint/2010/main" val="13013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11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Mode Shape 1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6789" y="1600201"/>
            <a:ext cx="4952381" cy="20380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1" y="2590677"/>
            <a:ext cx="2047619" cy="104761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69831" y="4308521"/>
            <a:ext cx="7450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19th mode at 2266 Hz has only 0.3% of the total modal mass in the T3 </a:t>
            </a:r>
            <a:r>
              <a:rPr lang="en-US" sz="1600" dirty="0" smtClean="0">
                <a:solidFill>
                  <a:prstClr val="black"/>
                </a:solidFill>
                <a:latin typeface="Calibri"/>
              </a:rPr>
              <a:t>axis</a:t>
            </a: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74091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569" y="33931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 </a:t>
            </a:r>
            <a:r>
              <a:rPr lang="en-US" sz="2000" b="1" dirty="0" smtClean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Parameters 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or T3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5495465"/>
              </p:ext>
            </p:extLst>
          </p:nvPr>
        </p:nvGraphicFramePr>
        <p:xfrm>
          <a:off x="990966" y="1200150"/>
          <a:ext cx="7924434" cy="20170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4500">
                  <a:extLst>
                    <a:ext uri="{9D8B030D-6E8A-4147-A177-3AD203B41FA5}">
                      <a16:colId xmlns:a16="http://schemas.microsoft.com/office/drawing/2014/main" val="2885334906"/>
                    </a:ext>
                  </a:extLst>
                </a:gridCol>
                <a:gridCol w="1482312">
                  <a:extLst>
                    <a:ext uri="{9D8B030D-6E8A-4147-A177-3AD203B41FA5}">
                      <a16:colId xmlns:a16="http://schemas.microsoft.com/office/drawing/2014/main" val="322587301"/>
                    </a:ext>
                  </a:extLst>
                </a:gridCol>
                <a:gridCol w="1260743">
                  <a:extLst>
                    <a:ext uri="{9D8B030D-6E8A-4147-A177-3AD203B41FA5}">
                      <a16:colId xmlns:a16="http://schemas.microsoft.com/office/drawing/2014/main" val="358391820"/>
                    </a:ext>
                  </a:extLst>
                </a:gridCol>
                <a:gridCol w="1310289">
                  <a:extLst>
                    <a:ext uri="{9D8B030D-6E8A-4147-A177-3AD203B41FA5}">
                      <a16:colId xmlns:a16="http://schemas.microsoft.com/office/drawing/2014/main" val="3063166559"/>
                    </a:ext>
                  </a:extLst>
                </a:gridCol>
                <a:gridCol w="1554515">
                  <a:extLst>
                    <a:ext uri="{9D8B030D-6E8A-4147-A177-3AD203B41FA5}">
                      <a16:colId xmlns:a16="http://schemas.microsoft.com/office/drawing/2014/main" val="3458610642"/>
                    </a:ext>
                  </a:extLst>
                </a:gridCol>
                <a:gridCol w="1362075">
                  <a:extLst>
                    <a:ext uri="{9D8B030D-6E8A-4147-A177-3AD203B41FA5}">
                      <a16:colId xmlns:a16="http://schemas.microsoft.com/office/drawing/2014/main" val="3424604618"/>
                    </a:ext>
                  </a:extLst>
                </a:gridCol>
              </a:tblGrid>
              <a:tr h="633226"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fn</a:t>
                      </a:r>
                      <a:r>
                        <a:rPr lang="en-US" sz="1500" b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Hz)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odal</a:t>
                      </a:r>
                      <a:r>
                        <a:rPr lang="en-US" sz="15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ass</a:t>
                      </a:r>
                      <a:r>
                        <a:rPr lang="en-US" sz="15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Fraction</a:t>
                      </a:r>
                      <a:endParaRPr lang="en-US" sz="15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articipation</a:t>
                      </a:r>
                      <a:r>
                        <a:rPr lang="en-US" sz="15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Factor</a:t>
                      </a:r>
                      <a:endParaRPr lang="en-US" sz="15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envector at</a:t>
                      </a:r>
                      <a:r>
                        <a:rPr lang="en-US" sz="15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Node 1201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center)</a:t>
                      </a:r>
                      <a:endParaRPr lang="en-US" sz="15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envector at</a:t>
                      </a:r>
                      <a:r>
                        <a:rPr lang="en-US" sz="15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Node 49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mid edge)</a:t>
                      </a:r>
                      <a:endParaRPr lang="en-US" sz="1500" b="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71317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latin typeface="+mn-lt"/>
                        </a:rPr>
                        <a:t>117.6</a:t>
                      </a:r>
                      <a:endParaRPr lang="en-US" sz="15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>
                          <a:latin typeface="+mn-lt"/>
                        </a:rPr>
                        <a:t>0.933</a:t>
                      </a:r>
                      <a:endParaRPr lang="en-US" sz="15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923</a:t>
                      </a:r>
                      <a:endParaRPr lang="en-US" sz="15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.98</a:t>
                      </a:r>
                      <a:endParaRPr lang="en-US" sz="15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.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7411715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6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latin typeface="+mn-lt"/>
                        </a:rPr>
                        <a:t>723.6</a:t>
                      </a:r>
                      <a:endParaRPr lang="en-US" sz="15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>
                          <a:latin typeface="+mn-lt"/>
                        </a:rPr>
                        <a:t>0.036</a:t>
                      </a:r>
                      <a:endParaRPr lang="en-US" sz="15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8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22.2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5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.9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83354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2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latin typeface="+mn-lt"/>
                        </a:rPr>
                        <a:t>1502</a:t>
                      </a:r>
                      <a:endParaRPr lang="en-US" sz="15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>
                          <a:latin typeface="+mn-lt"/>
                        </a:rPr>
                        <a:t>0.017</a:t>
                      </a:r>
                      <a:endParaRPr lang="en-US" sz="15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2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2.49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5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8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338817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9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latin typeface="+mn-lt"/>
                        </a:rPr>
                        <a:t>2266</a:t>
                      </a:r>
                      <a:endParaRPr lang="en-US" sz="15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>
                          <a:latin typeface="+mn-lt"/>
                        </a:rPr>
                        <a:t>0.003</a:t>
                      </a:r>
                      <a:endParaRPr lang="en-US" sz="15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" sz="15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53</a:t>
                      </a:r>
                      <a:endParaRPr lang="en-US" sz="15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32.2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6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78865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5269" y="3704175"/>
            <a:ext cx="818490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Participation Factors &amp; Eigenvectors are shown as absolute value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Eigenvectors are mass-normalized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Eigenvectors are the only parameter in the table which depends on location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Modes 1, 6, 12 &amp; 19 account for 98.9% of the total mass</a:t>
            </a:r>
          </a:p>
        </p:txBody>
      </p:sp>
    </p:spTree>
    <p:extLst>
      <p:ext uri="{BB962C8B-B14F-4D97-AF65-F5344CB8AC3E}">
        <p14:creationId xmlns:p14="http://schemas.microsoft.com/office/powerpoint/2010/main" val="58438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4375" y="363171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</a:t>
            </a:r>
            <a:r>
              <a:rPr lang="en-US" sz="2000" b="1" dirty="0" smtClean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Synthesized Acceleration 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Time Histo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04875" y="5643345"/>
            <a:ext cx="662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X-axis is Time (sec)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Y-axis is Acceleration </a:t>
            </a:r>
            <a:r>
              <a:rPr lang="en-US" sz="1600" dirty="0" smtClean="0">
                <a:solidFill>
                  <a:prstClr val="black"/>
                </a:solidFill>
                <a:latin typeface="Calibri"/>
              </a:rPr>
              <a:t>(in/sec^2)  </a:t>
            </a: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564" y="1059839"/>
            <a:ext cx="6276190" cy="4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680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9244" y="1009817"/>
            <a:ext cx="6304762" cy="419047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81000" y="3810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Q Damping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28825" y="5468442"/>
            <a:ext cx="67056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Customize the damping table according to your analysis problem need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Damping can vary with frequency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Q=10 is equivalent to 5% viscous modal damping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743469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2361" y="1066800"/>
            <a:ext cx="7047619" cy="398095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940168" y="469706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Node Grou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15201" y="3750677"/>
            <a:ext cx="112541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Node 240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67733" y="4457930"/>
            <a:ext cx="112541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Node 2403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172201" y="3392349"/>
            <a:ext cx="973014" cy="358328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6347790" y="4482399"/>
            <a:ext cx="390282" cy="154902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175806" y="1683678"/>
            <a:ext cx="838200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Node 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1313" y="2669090"/>
            <a:ext cx="914400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Node 49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195714" y="2438401"/>
            <a:ext cx="538086" cy="399967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014007" y="1576588"/>
            <a:ext cx="363415" cy="248660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14007" y="3804488"/>
            <a:ext cx="112541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Node 1201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4139421" y="2292910"/>
            <a:ext cx="1976506" cy="1627045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3802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40018" y="378930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Element Group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901" y="1314451"/>
            <a:ext cx="5923809" cy="4123809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V="1">
            <a:off x="1257300" y="2042052"/>
            <a:ext cx="838200" cy="16553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04900" y="3707065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Calibri"/>
              </a:rPr>
              <a:t>Element 50 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533404" y="3119162"/>
            <a:ext cx="838200" cy="16553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324100" y="4784175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Calibri"/>
              </a:rPr>
              <a:t>Element 1129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76901" y="4630369"/>
            <a:ext cx="1169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Calibri"/>
              </a:rPr>
              <a:t>Node 1201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4423142" y="3027908"/>
            <a:ext cx="1253759" cy="16872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7394575" y="2869729"/>
            <a:ext cx="2978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Run the Nastran modal transient analysis</a:t>
            </a:r>
          </a:p>
          <a:p>
            <a:pPr marL="171450" indent="-1714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171450" indent="-1714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Post-process the *.f06 fil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14786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484842E-5D5F-47DB-8A50-E3874C6A648E}" type="slidenum">
              <a:rPr kumimoji="1" lang="en-US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kumimoji="1" lang="en-US" dirty="0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2153" y="392644"/>
            <a:ext cx="73660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b="1" dirty="0" smtClean="0">
                <a:solidFill>
                  <a:srgbClr val="006699"/>
                </a:solidFill>
                <a:latin typeface="Arial" pitchFamily="34" charset="0"/>
                <a:cs typeface="Arial" pitchFamily="34" charset="0"/>
              </a:rPr>
              <a:t>Avionics Component </a:t>
            </a:r>
            <a:r>
              <a:rPr lang="en-US" b="1" dirty="0">
                <a:solidFill>
                  <a:srgbClr val="006699"/>
                </a:solidFill>
                <a:latin typeface="Arial" pitchFamily="34" charset="0"/>
                <a:cs typeface="Arial" pitchFamily="34" charset="0"/>
              </a:rPr>
              <a:t>Qualification Testing, Pyrotechnic Excitation</a:t>
            </a:r>
            <a:endParaRPr lang="en-US" dirty="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0" y="1219201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prstClr val="black"/>
              </a:solidFill>
              <a:latin typeface="Calibri"/>
            </a:endParaRPr>
          </a:p>
          <a:p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11352" y="5048301"/>
            <a:ext cx="7696200" cy="1308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4BACC6">
                  <a:lumMod val="75000"/>
                </a:srgbClr>
              </a:buClr>
              <a:buFont typeface="Wingdings" pitchFamily="2" charset="2"/>
              <a:buChar char="§"/>
            </a:pPr>
            <a:r>
              <a:rPr kumimoji="1" lang="en-US" sz="1600" dirty="0">
                <a:solidFill>
                  <a:prstClr val="black"/>
                </a:solidFill>
                <a:latin typeface="Calibri"/>
              </a:rPr>
              <a:t>Resonant single or double </a:t>
            </a:r>
            <a:r>
              <a:rPr kumimoji="1" lang="en-US" sz="1600" dirty="0" smtClean="0">
                <a:solidFill>
                  <a:prstClr val="black"/>
                </a:solidFill>
                <a:latin typeface="Calibri"/>
              </a:rPr>
              <a:t>plate excited by mild detonating cord</a:t>
            </a:r>
            <a:endParaRPr kumimoji="1" lang="en-US" sz="1600" dirty="0">
              <a:solidFill>
                <a:prstClr val="black"/>
              </a:solidFill>
              <a:latin typeface="Calibri"/>
            </a:endParaRP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4BACC6">
                  <a:lumMod val="75000"/>
                </a:srgbClr>
              </a:buClr>
              <a:buFont typeface="Wingdings" pitchFamily="2" charset="2"/>
              <a:buChar char="§"/>
            </a:pPr>
            <a:r>
              <a:rPr lang="en-US" sz="1600" dirty="0">
                <a:solidFill>
                  <a:prstClr val="black"/>
                </a:solidFill>
                <a:latin typeface="Calibri"/>
                <a:cs typeface="Arial" pitchFamily="34" charset="0"/>
              </a:rPr>
              <a:t>Plate made from steel or aluminium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4BACC6">
                  <a:lumMod val="75000"/>
                </a:srgbClr>
              </a:buClr>
              <a:buFont typeface="Wingdings" pitchFamily="2" charset="2"/>
              <a:buChar char="§"/>
            </a:pPr>
            <a:r>
              <a:rPr lang="en-US" sz="1600" dirty="0">
                <a:solidFill>
                  <a:prstClr val="black"/>
                </a:solidFill>
                <a:latin typeface="Calibri"/>
                <a:cs typeface="Arial" pitchFamily="34" charset="0"/>
              </a:rPr>
              <a:t>Must over-test in out-of-plane axis in order to meet specification in lateral axis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4BACC6">
                  <a:lumMod val="75000"/>
                </a:srgbClr>
              </a:buClr>
              <a:buFont typeface="Wingdings" pitchFamily="2" charset="2"/>
              <a:buChar char="§"/>
            </a:pPr>
            <a:r>
              <a:rPr lang="en-US" sz="1600" dirty="0">
                <a:solidFill>
                  <a:prstClr val="black"/>
                </a:solidFill>
                <a:latin typeface="Calibri"/>
                <a:cs typeface="Arial" pitchFamily="34" charset="0"/>
              </a:rPr>
              <a:t>Used for near-field shock specifications or far-field with very conservative margin </a:t>
            </a:r>
          </a:p>
        </p:txBody>
      </p:sp>
      <p:pic>
        <p:nvPicPr>
          <p:cNvPr id="10" name="Picture 9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2153" y="1219201"/>
            <a:ext cx="3914775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4292" y="1258853"/>
            <a:ext cx="6446520" cy="2334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2341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61169" y="246492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 Vibrationdata GUI, Modal Transient Extra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9800" y="6077794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Input File:  square_plate_modal_transient_seismic_mass.f06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Node 2402 is base drive nod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681246"/>
            <a:ext cx="8019048" cy="53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4514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95375" y="344472"/>
            <a:ext cx="5410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 Relative </a:t>
            </a:r>
            <a:r>
              <a:rPr lang="en-US" sz="1600" b="1" dirty="0" smtClean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elocity</a:t>
            </a:r>
            <a:endParaRPr lang="en-US" sz="1600" b="1" dirty="0">
              <a:solidFill>
                <a:srgbClr val="4BACC6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62800" y="1944529"/>
            <a:ext cx="253364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500" dirty="0" smtClean="0">
                <a:solidFill>
                  <a:prstClr val="black"/>
                </a:solidFill>
                <a:latin typeface="Calibri"/>
              </a:rPr>
              <a:t>bsolute peak: </a:t>
            </a:r>
            <a:r>
              <a:rPr lang="en-US" sz="1500" dirty="0">
                <a:solidFill>
                  <a:prstClr val="black"/>
                </a:solidFill>
                <a:latin typeface="Calibri"/>
              </a:rPr>
              <a:t>79.7 </a:t>
            </a:r>
            <a:r>
              <a:rPr lang="en-US" sz="1500" dirty="0" smtClean="0">
                <a:solidFill>
                  <a:prstClr val="black"/>
                </a:solidFill>
                <a:latin typeface="Calibri"/>
              </a:rPr>
              <a:t>in/sec</a:t>
            </a:r>
            <a:endParaRPr lang="en-US" sz="1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67550" y="3922182"/>
            <a:ext cx="237172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500" dirty="0" smtClean="0">
                <a:solidFill>
                  <a:prstClr val="black"/>
                </a:solidFill>
                <a:latin typeface="Calibri"/>
              </a:rPr>
              <a:t>bsolute peak: </a:t>
            </a:r>
            <a:r>
              <a:rPr lang="en-US" sz="1500" dirty="0">
                <a:solidFill>
                  <a:prstClr val="black"/>
                </a:solidFill>
                <a:latin typeface="Calibri"/>
              </a:rPr>
              <a:t>68.9 </a:t>
            </a:r>
            <a:r>
              <a:rPr lang="en-US" sz="1500" dirty="0" smtClean="0">
                <a:solidFill>
                  <a:prstClr val="black"/>
                </a:solidFill>
                <a:latin typeface="Calibri"/>
              </a:rPr>
              <a:t>in/sec</a:t>
            </a:r>
            <a:endParaRPr lang="en-US" sz="15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850" y="1099824"/>
            <a:ext cx="5819250" cy="435799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934200" y="5561281"/>
            <a:ext cx="37909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i="1" dirty="0" smtClean="0"/>
              <a:t>Each peak is below the 100 in/sec threshold</a:t>
            </a:r>
            <a:endParaRPr lang="en-US" sz="1500" i="1" dirty="0"/>
          </a:p>
        </p:txBody>
      </p:sp>
    </p:spTree>
    <p:extLst>
      <p:ext uri="{BB962C8B-B14F-4D97-AF65-F5344CB8AC3E}">
        <p14:creationId xmlns:p14="http://schemas.microsoft.com/office/powerpoint/2010/main" val="51932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972426" y="4154829"/>
            <a:ext cx="198059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500" dirty="0" smtClean="0">
                <a:solidFill>
                  <a:prstClr val="black"/>
                </a:solidFill>
                <a:latin typeface="Calibri"/>
              </a:rPr>
              <a:t>bsolute peak: </a:t>
            </a:r>
            <a:r>
              <a:rPr lang="en-US" sz="1500" dirty="0">
                <a:solidFill>
                  <a:prstClr val="black"/>
                </a:solidFill>
                <a:latin typeface="Calibri"/>
              </a:rPr>
              <a:t>586 </a:t>
            </a:r>
            <a:r>
              <a:rPr lang="en-US" sz="1500" dirty="0" smtClean="0">
                <a:solidFill>
                  <a:prstClr val="black"/>
                </a:solidFill>
                <a:latin typeface="Calibri"/>
              </a:rPr>
              <a:t>G</a:t>
            </a:r>
            <a:endParaRPr lang="en-US" sz="1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26976" y="1953307"/>
            <a:ext cx="198059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500" dirty="0" smtClean="0">
                <a:solidFill>
                  <a:prstClr val="black"/>
                </a:solidFill>
                <a:latin typeface="Calibri"/>
              </a:rPr>
              <a:t>bsolute peak: </a:t>
            </a:r>
            <a:r>
              <a:rPr lang="en-US" sz="1500" dirty="0">
                <a:solidFill>
                  <a:prstClr val="black"/>
                </a:solidFill>
                <a:latin typeface="Calibri"/>
              </a:rPr>
              <a:t>461 </a:t>
            </a:r>
            <a:r>
              <a:rPr lang="en-US" sz="1500" dirty="0" smtClean="0">
                <a:solidFill>
                  <a:prstClr val="black"/>
                </a:solidFill>
                <a:latin typeface="Calibri"/>
              </a:rPr>
              <a:t>G</a:t>
            </a:r>
            <a:endParaRPr lang="en-US" sz="1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95375" y="344472"/>
            <a:ext cx="5410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b="1" dirty="0" smtClean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Acceleration</a:t>
            </a:r>
            <a:endParaRPr lang="en-US" sz="1600" b="1" dirty="0">
              <a:solidFill>
                <a:srgbClr val="4BACC6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925" y="995050"/>
            <a:ext cx="6134100" cy="4593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883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51" y="787566"/>
            <a:ext cx="5467349" cy="545928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3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52600" y="58722"/>
            <a:ext cx="6096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 Stress Response, Near Corner, Element 50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1412" y="1006641"/>
            <a:ext cx="4430152" cy="331770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48374" y="4638440"/>
            <a:ext cx="55340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>
                <a:solidFill>
                  <a:prstClr val="black"/>
                </a:solidFill>
              </a:rPr>
              <a:t>The signed Von Mises stress is useful for fatigue analysi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>
              <a:solidFill>
                <a:prstClr val="black"/>
              </a:solidFill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>
                <a:solidFill>
                  <a:prstClr val="black"/>
                </a:solidFill>
              </a:rPr>
              <a:t>The absolute peak is 7662 psi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>
              <a:solidFill>
                <a:prstClr val="black"/>
              </a:solidFill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>
                <a:solidFill>
                  <a:prstClr val="black"/>
                </a:solidFill>
              </a:rPr>
              <a:t>Signed Von Mises Stress=  </a:t>
            </a:r>
          </a:p>
          <a:p>
            <a:pPr>
              <a:buClr>
                <a:srgbClr val="006699"/>
              </a:buClr>
              <a:buSzPct val="80000"/>
            </a:pPr>
            <a:r>
              <a:rPr lang="en-US" sz="1500">
                <a:solidFill>
                  <a:prstClr val="black"/>
                </a:solidFill>
              </a:rPr>
              <a:t>                                       (Von Mises Stress)*sign(Major Principal Stress</a:t>
            </a:r>
            <a:endParaRPr lang="en-US" sz="15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42205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539" y="702076"/>
            <a:ext cx="5489362" cy="548126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85826" y="227999"/>
            <a:ext cx="6096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 Stress Response, Plate Middle, Element 1129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9096" y="933352"/>
            <a:ext cx="4378454" cy="327899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99096" y="4559519"/>
            <a:ext cx="53435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signed Von Mises stress is useful for fatigue analysi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solidFill>
                <a:prstClr val="black"/>
              </a:solidFill>
              <a:latin typeface="Calibri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absolute peak is 4741 </a:t>
            </a:r>
            <a:r>
              <a:rPr lang="en-US" sz="1600" dirty="0" smtClean="0">
                <a:solidFill>
                  <a:prstClr val="black"/>
                </a:solidFill>
                <a:latin typeface="Calibri"/>
              </a:rPr>
              <a:t>psi</a:t>
            </a: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59319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5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52600" y="58722"/>
            <a:ext cx="7467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 Response Peaks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8589589"/>
              </p:ext>
            </p:extLst>
          </p:nvPr>
        </p:nvGraphicFramePr>
        <p:xfrm>
          <a:off x="2435352" y="1082262"/>
          <a:ext cx="6096000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9400">
                  <a:extLst>
                    <a:ext uri="{9D8B030D-6E8A-4147-A177-3AD203B41FA5}">
                      <a16:colId xmlns:a16="http://schemas.microsoft.com/office/drawing/2014/main" val="4268781446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125399639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13015106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Peak Absolute</a:t>
                      </a:r>
                      <a:r>
                        <a:rPr lang="en-US" sz="1550" baseline="0" dirty="0" smtClean="0"/>
                        <a:t> Response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Edge</a:t>
                      </a:r>
                      <a:r>
                        <a:rPr lang="en-US" sz="1550" baseline="0" dirty="0" smtClean="0"/>
                        <a:t> Center</a:t>
                      </a:r>
                      <a:endParaRPr lang="en-US" sz="1550" dirty="0" smtClean="0"/>
                    </a:p>
                    <a:p>
                      <a:pPr algn="ctr"/>
                      <a:r>
                        <a:rPr lang="en-US" sz="1550" dirty="0" smtClean="0"/>
                        <a:t>Node 49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Plate Middle</a:t>
                      </a:r>
                    </a:p>
                    <a:p>
                      <a:pPr algn="ctr"/>
                      <a:r>
                        <a:rPr lang="en-US" sz="1550" dirty="0" smtClean="0"/>
                        <a:t>Node 1201</a:t>
                      </a:r>
                      <a:endParaRPr lang="en-US" sz="15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58870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550" dirty="0" smtClean="0"/>
                        <a:t>Relative</a:t>
                      </a:r>
                      <a:r>
                        <a:rPr lang="en-US" sz="1550" baseline="0" dirty="0" smtClean="0"/>
                        <a:t> Displacement (in)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0.073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0.105</a:t>
                      </a:r>
                      <a:endParaRPr lang="en-US" sz="15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83632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550" dirty="0" smtClean="0"/>
                        <a:t>Relative</a:t>
                      </a:r>
                      <a:r>
                        <a:rPr lang="en-US" sz="1550" baseline="0" dirty="0" smtClean="0"/>
                        <a:t> Velocity (in/sec)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68.9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79.7</a:t>
                      </a:r>
                      <a:endParaRPr lang="en-US" sz="15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16348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550" dirty="0" smtClean="0"/>
                        <a:t>Absolute</a:t>
                      </a:r>
                      <a:r>
                        <a:rPr lang="en-US" sz="1550" baseline="0" dirty="0" smtClean="0"/>
                        <a:t> </a:t>
                      </a:r>
                      <a:r>
                        <a:rPr lang="en-US" sz="1550" dirty="0" smtClean="0"/>
                        <a:t>Acceleration (G)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586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461</a:t>
                      </a:r>
                      <a:endParaRPr lang="en-US" sz="15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523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38400" y="2895600"/>
            <a:ext cx="7086600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>
                <a:solidFill>
                  <a:prstClr val="black"/>
                </a:solidFill>
                <a:latin typeface="Calibri"/>
              </a:rPr>
              <a:t>The Plate Middle Node has the highest relative displacement &amp; velocity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>
                <a:solidFill>
                  <a:prstClr val="black"/>
                </a:solidFill>
                <a:latin typeface="Calibri"/>
              </a:rPr>
              <a:t>The Edge Center Node has the highest acceler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3810000" y="625058"/>
            <a:ext cx="31665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  <a:cs typeface="Arial" pitchFamily="34" charset="0"/>
              </a:rPr>
              <a:t>Nodal Response Comparison for T3</a:t>
            </a:r>
          </a:p>
        </p:txBody>
      </p:sp>
      <p:sp>
        <p:nvSpPr>
          <p:cNvPr id="7" name="Rectangle 6"/>
          <p:cNvSpPr/>
          <p:nvPr/>
        </p:nvSpPr>
        <p:spPr>
          <a:xfrm>
            <a:off x="3108471" y="4114800"/>
            <a:ext cx="42371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  <a:cs typeface="Arial" pitchFamily="34" charset="0"/>
              </a:rPr>
              <a:t>Von Mises Stress Response Comparison, unit: psi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3427180"/>
              </p:ext>
            </p:extLst>
          </p:nvPr>
        </p:nvGraphicFramePr>
        <p:xfrm>
          <a:off x="3810000" y="4648200"/>
          <a:ext cx="3276600" cy="93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56827937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378285635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Near</a:t>
                      </a:r>
                      <a:r>
                        <a:rPr lang="en-US" sz="1550" baseline="0" dirty="0" smtClean="0"/>
                        <a:t> Corner</a:t>
                      </a:r>
                      <a:endParaRPr lang="en-US" sz="1550" dirty="0" smtClean="0"/>
                    </a:p>
                    <a:p>
                      <a:pPr algn="ctr"/>
                      <a:r>
                        <a:rPr lang="en-US" sz="1550" dirty="0" smtClean="0"/>
                        <a:t>Element</a:t>
                      </a:r>
                      <a:r>
                        <a:rPr lang="en-US" sz="1550" baseline="0" dirty="0" smtClean="0"/>
                        <a:t> 50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Plate</a:t>
                      </a:r>
                      <a:r>
                        <a:rPr lang="en-US" sz="1550" baseline="0" dirty="0" smtClean="0"/>
                        <a:t> Middle</a:t>
                      </a:r>
                      <a:endParaRPr lang="en-US" sz="1550" dirty="0" smtClean="0"/>
                    </a:p>
                    <a:p>
                      <a:pPr algn="ctr"/>
                      <a:r>
                        <a:rPr lang="en-US" sz="1550" dirty="0" smtClean="0"/>
                        <a:t>Element</a:t>
                      </a:r>
                      <a:r>
                        <a:rPr lang="en-US" sz="1550" baseline="0" dirty="0" smtClean="0"/>
                        <a:t> 1129</a:t>
                      </a:r>
                      <a:endParaRPr lang="en-US" sz="15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93683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7662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 4741 </a:t>
                      </a:r>
                      <a:endParaRPr lang="en-US" sz="15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09655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8138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1999" y="61501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odal Combination Methods</a:t>
            </a:r>
          </a:p>
        </p:txBody>
      </p:sp>
      <p:sp>
        <p:nvSpPr>
          <p:cNvPr id="6" name="Rectangle 5"/>
          <p:cNvSpPr/>
          <p:nvPr/>
        </p:nvSpPr>
        <p:spPr>
          <a:xfrm>
            <a:off x="2133600" y="1553028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4875" y="1458977"/>
            <a:ext cx="10039350" cy="430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solidFill>
                <a:prstClr val="black"/>
              </a:solidFill>
              <a:latin typeface="Calibri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Response spectrum analysis is actually an extension of normal modes analysi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solidFill>
                <a:prstClr val="black"/>
              </a:solidFill>
              <a:latin typeface="Calibri"/>
            </a:endParaRPr>
          </a:p>
          <a:p>
            <a:pPr marL="22860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r>
              <a:rPr kumimoji="1" lang="en-US" sz="1600" kern="0" dirty="0">
                <a:solidFill>
                  <a:prstClr val="black"/>
                </a:solidFill>
                <a:latin typeface="Calibri" pitchFamily="34" charset="0"/>
              </a:rPr>
              <a:t> ABSSUM   –   absolute sum method</a:t>
            </a:r>
          </a:p>
          <a:p>
            <a:pPr marL="22860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endParaRPr kumimoji="1" lang="en-US" sz="1600" kern="0" dirty="0">
              <a:solidFill>
                <a:prstClr val="black"/>
              </a:solidFill>
              <a:latin typeface="Calibri" pitchFamily="34" charset="0"/>
            </a:endParaRPr>
          </a:p>
          <a:p>
            <a:pPr marL="22860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r>
              <a:rPr kumimoji="1" lang="en-US" sz="1600" kern="0" dirty="0">
                <a:solidFill>
                  <a:prstClr val="black"/>
                </a:solidFill>
                <a:latin typeface="Calibri" pitchFamily="34" charset="0"/>
              </a:rPr>
              <a:t> SRSS   –   square-root-of-the-sum-of-the-squares</a:t>
            </a:r>
          </a:p>
          <a:p>
            <a:pPr marL="22860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endParaRPr kumimoji="1" lang="en-US" sz="1600" kern="0" dirty="0">
              <a:solidFill>
                <a:prstClr val="black"/>
              </a:solidFill>
              <a:latin typeface="Calibri" pitchFamily="34" charset="0"/>
            </a:endParaRPr>
          </a:p>
          <a:p>
            <a:pPr marL="22860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r>
              <a:rPr kumimoji="1" lang="en-US" sz="1600" kern="0" dirty="0">
                <a:solidFill>
                  <a:prstClr val="black"/>
                </a:solidFill>
                <a:latin typeface="Calibri" pitchFamily="34" charset="0"/>
              </a:rPr>
              <a:t> NRL   –   Naval Research Laboratory method</a:t>
            </a:r>
          </a:p>
          <a:p>
            <a:pPr marL="22860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endParaRPr kumimoji="1" lang="en-US" sz="1600" kern="0" dirty="0">
              <a:solidFill>
                <a:prstClr val="black"/>
              </a:solidFill>
              <a:latin typeface="Calibri" pitchFamily="34" charset="0"/>
            </a:endParaRPr>
          </a:p>
          <a:p>
            <a:pPr marL="22860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r>
              <a:rPr kumimoji="1" lang="en-US" sz="1600" kern="0" dirty="0">
                <a:solidFill>
                  <a:prstClr val="black"/>
                </a:solidFill>
                <a:latin typeface="Calibri" pitchFamily="34" charset="0"/>
              </a:rPr>
              <a:t>The SRSS method is probably the best choice for response spectrum analysis because the modal oscillators tend to reach their respective peaks at different times according to frequency</a:t>
            </a:r>
          </a:p>
          <a:p>
            <a:pPr marL="22860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endParaRPr kumimoji="1" lang="en-US" sz="1600" kern="0" dirty="0">
              <a:solidFill>
                <a:prstClr val="black"/>
              </a:solidFill>
              <a:latin typeface="Calibri" pitchFamily="34" charset="0"/>
            </a:endParaRPr>
          </a:p>
          <a:p>
            <a:pPr marL="22860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r>
              <a:rPr kumimoji="1" lang="en-US" sz="1600" kern="0" dirty="0">
                <a:solidFill>
                  <a:prstClr val="black"/>
                </a:solidFill>
                <a:latin typeface="Calibri" pitchFamily="34" charset="0"/>
              </a:rPr>
              <a:t>The lower natural frequency oscillators take longer to peak </a:t>
            </a:r>
          </a:p>
          <a:p>
            <a:pPr>
              <a:buClr>
                <a:srgbClr val="006699"/>
              </a:buClr>
              <a:buSzPct val="80000"/>
            </a:pPr>
            <a:endParaRPr lang="en-US" sz="1600" dirty="0">
              <a:solidFill>
                <a:prstClr val="black"/>
              </a:solidFill>
              <a:latin typeface="Calibri"/>
            </a:endParaRPr>
          </a:p>
          <a:p>
            <a:pPr>
              <a:buClr>
                <a:srgbClr val="006699"/>
              </a:buClr>
              <a:buSzPct val="80000"/>
            </a:pPr>
            <a:endParaRPr lang="en-US" sz="1600" dirty="0">
              <a:solidFill>
                <a:prstClr val="black"/>
              </a:solidFill>
              <a:latin typeface="Calibri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761999" y="1209674"/>
            <a:ext cx="10544175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7842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57400" y="4495800"/>
            <a:ext cx="792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 pitchFamily="34" charset="0"/>
              </a:rPr>
              <a:t>where              is the mass-normalized eigenvector coefficient for coordinate </a:t>
            </a:r>
            <a:r>
              <a:rPr lang="en-US" sz="16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i</a:t>
            </a:r>
            <a:r>
              <a:rPr lang="en-US" sz="1600" dirty="0">
                <a:solidFill>
                  <a:prstClr val="black"/>
                </a:solidFill>
                <a:latin typeface="Calibri" pitchFamily="34" charset="0"/>
              </a:rPr>
              <a:t> and mode </a:t>
            </a:r>
            <a:r>
              <a:rPr lang="en-US" sz="16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j</a:t>
            </a: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1485900"/>
            <a:ext cx="7239000" cy="121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indent="-228600">
              <a:buClr>
                <a:srgbClr val="006699"/>
              </a:buClr>
              <a:buSzPct val="80000"/>
              <a:tabLst>
                <a:tab pos="228600" algn="l"/>
              </a:tabLst>
              <a:defRPr/>
            </a:pPr>
            <a:r>
              <a:rPr lang="en-US" sz="1600" dirty="0">
                <a:solidFill>
                  <a:prstClr val="black"/>
                </a:solidFill>
                <a:latin typeface="Calibri" pitchFamily="34" charset="0"/>
              </a:rPr>
              <a:t>Conservative assumption that all modal peaks occur simultaneously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14527"/>
              </p:ext>
            </p:extLst>
          </p:nvPr>
        </p:nvGraphicFramePr>
        <p:xfrm>
          <a:off x="2057400" y="2112377"/>
          <a:ext cx="293914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Equation" r:id="rId3" imgW="2311400" imgH="596900" progId="Equation.3">
                  <p:embed/>
                </p:oleObj>
              </mc:Choice>
              <mc:Fallback>
                <p:oleObj name="Equation" r:id="rId3" imgW="2311400" imgH="5969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12377"/>
                        <a:ext cx="293914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33149"/>
              </p:ext>
            </p:extLst>
          </p:nvPr>
        </p:nvGraphicFramePr>
        <p:xfrm>
          <a:off x="2133600" y="3445877"/>
          <a:ext cx="291737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Equation" r:id="rId5" imgW="2552700" imgH="596900" progId="Equation.3">
                  <p:embed/>
                </p:oleObj>
              </mc:Choice>
              <mc:Fallback>
                <p:oleObj name="Equation" r:id="rId5" imgW="2552700" imgH="59690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45877"/>
                        <a:ext cx="291737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/>
          </p:nvPr>
        </p:nvGraphicFramePr>
        <p:xfrm>
          <a:off x="2819400" y="4495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name="Equation" r:id="rId7" imgW="253780" imgH="253780" progId="Equation.3">
                  <p:embed/>
                </p:oleObj>
              </mc:Choice>
              <mc:Fallback>
                <p:oleObj name="Equation" r:id="rId7" imgW="253780" imgH="253780" progId="Equation.3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958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33600" y="5334000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prstClr val="black"/>
                </a:solidFill>
                <a:latin typeface="Calibri" pitchFamily="34" charset="0"/>
              </a:rPr>
              <a:t>These equations are valid for both relative displacement and absolute </a:t>
            </a:r>
            <a:r>
              <a:rPr lang="en-US" sz="1600" i="1" dirty="0" smtClean="0">
                <a:solidFill>
                  <a:prstClr val="black"/>
                </a:solidFill>
                <a:latin typeface="Calibri" pitchFamily="34" charset="0"/>
              </a:rPr>
              <a:t>acceleration</a:t>
            </a:r>
            <a:endParaRPr lang="en-US" sz="1600" i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5192485" y="3342189"/>
            <a:ext cx="3810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5676900" y="3096509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prstClr val="black"/>
                </a:solidFill>
                <a:latin typeface="Calibri" pitchFamily="34" charset="0"/>
              </a:rPr>
              <a:t>Pick D values directly off of Relative Displacement SRS curve</a:t>
            </a:r>
          </a:p>
        </p:txBody>
      </p:sp>
      <p:sp>
        <p:nvSpPr>
          <p:cNvPr id="2" name="Rectangle 1"/>
          <p:cNvSpPr/>
          <p:nvPr/>
        </p:nvSpPr>
        <p:spPr>
          <a:xfrm>
            <a:off x="685801" y="552361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smtClean="0">
                <a:solidFill>
                  <a:srgbClr val="006699"/>
                </a:solidFill>
                <a:latin typeface="Calibri"/>
              </a:rPr>
              <a:t>ABSSUM </a:t>
            </a:r>
            <a:r>
              <a:rPr lang="en-US" sz="2000" b="1" dirty="0">
                <a:solidFill>
                  <a:srgbClr val="006699"/>
                </a:solidFill>
                <a:latin typeface="Calibri"/>
              </a:rPr>
              <a:t>Method</a:t>
            </a:r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761999" y="1209674"/>
            <a:ext cx="10544175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3548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50764" y="4718924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prstClr val="black"/>
                </a:solidFill>
                <a:latin typeface="Calibri" pitchFamily="34" charset="0"/>
              </a:rPr>
              <a:t>These equations are valid for both relative displacement and absolute </a:t>
            </a:r>
            <a:r>
              <a:rPr lang="en-US" sz="1600" i="1" dirty="0" smtClean="0">
                <a:solidFill>
                  <a:prstClr val="black"/>
                </a:solidFill>
                <a:latin typeface="Calibri" pitchFamily="34" charset="0"/>
              </a:rPr>
              <a:t>acceleration</a:t>
            </a:r>
            <a:endParaRPr lang="en-US" sz="1600" i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53554" y="2835276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prstClr val="black"/>
                </a:solidFill>
                <a:latin typeface="Calibri" pitchFamily="34" charset="0"/>
              </a:rPr>
              <a:t>Pick D values directly off of Relative Displacement SRS curve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>
            <a:off x="5843954" y="3063875"/>
            <a:ext cx="3810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" name="Object 1"/>
          <p:cNvGraphicFramePr>
            <a:graphicFrameLocks noChangeAspect="1"/>
          </p:cNvGraphicFramePr>
          <p:nvPr>
            <p:extLst/>
          </p:nvPr>
        </p:nvGraphicFramePr>
        <p:xfrm>
          <a:off x="2795955" y="1920875"/>
          <a:ext cx="279810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Equation" r:id="rId3" imgW="2159000" imgH="647700" progId="Equation.3">
                  <p:embed/>
                </p:oleObj>
              </mc:Choice>
              <mc:Fallback>
                <p:oleObj name="Equation" r:id="rId3" imgW="2159000" imgH="647700" progId="Equation.3">
                  <p:embed/>
                  <p:pic>
                    <p:nvPicPr>
                      <p:cNvPr id="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955" y="1920875"/>
                        <a:ext cx="2798109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2719754" y="3292475"/>
          <a:ext cx="30143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Equation" r:id="rId5" imgW="2565400" imgH="647700" progId="Equation.3">
                  <p:embed/>
                </p:oleObj>
              </mc:Choice>
              <mc:Fallback>
                <p:oleObj name="Equation" r:id="rId5" imgW="2565400" imgH="647700" progId="Equation.3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754" y="3292475"/>
                        <a:ext cx="301438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038226" y="675659"/>
            <a:ext cx="16039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6699"/>
                </a:solidFill>
                <a:latin typeface="Calibri"/>
              </a:rPr>
              <a:t>SRSS Method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761999" y="1209674"/>
            <a:ext cx="10544175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38880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724798"/>
              </p:ext>
            </p:extLst>
          </p:nvPr>
        </p:nvGraphicFramePr>
        <p:xfrm>
          <a:off x="1798888" y="908177"/>
          <a:ext cx="7564186" cy="24757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0073">
                  <a:extLst>
                    <a:ext uri="{9D8B030D-6E8A-4147-A177-3AD203B41FA5}">
                      <a16:colId xmlns:a16="http://schemas.microsoft.com/office/drawing/2014/main" val="2885334906"/>
                    </a:ext>
                  </a:extLst>
                </a:gridCol>
                <a:gridCol w="647114">
                  <a:extLst>
                    <a:ext uri="{9D8B030D-6E8A-4147-A177-3AD203B41FA5}">
                      <a16:colId xmlns:a16="http://schemas.microsoft.com/office/drawing/2014/main" val="3225873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84477191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06316655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45861064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304123412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564630321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val="3857318779"/>
                    </a:ext>
                  </a:extLst>
                </a:gridCol>
              </a:tblGrid>
              <a:tr h="63322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fn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</a:p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Hz)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MF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en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ector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ecification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RS (G)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|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ec |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G)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ec |</a:t>
                      </a:r>
                      <a:r>
                        <a:rPr lang="en-US" sz="18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G</a:t>
                      </a:r>
                      <a:r>
                        <a:rPr lang="en-US" sz="18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71317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117.6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933</a:t>
                      </a:r>
                      <a:endParaRPr lang="en-US" sz="14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923</a:t>
                      </a:r>
                      <a:endParaRPr lang="en-US" sz="14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7.6</a:t>
                      </a:r>
                      <a:endParaRPr lang="en-US" sz="14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33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7411715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6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723.6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36</a:t>
                      </a:r>
                      <a:endParaRPr lang="en-US" sz="14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8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.9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723.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6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569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83354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2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1502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17</a:t>
                      </a:r>
                      <a:endParaRPr lang="en-US" sz="14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2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8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50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2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72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338817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2266</a:t>
                      </a:r>
                      <a:endParaRPr lang="en-US" sz="1400" b="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0.00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53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6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200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6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09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2676592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m = 1045 G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m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= 375,225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4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2700833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qrt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of sum = 613 G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056462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2469" y="3494029"/>
            <a:ext cx="931545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is checking method is an approximation for the response of a multi-degree-of-freedom system to an SRS input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table is taken from the plate model modal analysis results prior to the addition of the seismic mass, with three added columns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set composed of modes 1, 6, 12 &amp; 19 accounts for almost 99% of the total mass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seventh column is the participation factor times the eigenvector times the SRS specification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sum of the absolute responses is 1045 G, which conservatively assumes that each mode reaches its peak at the same time as the others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“square root of the sum of the squares” is 613 G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FEA modal transient peak response was 586 G which passes the “sanity check”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832469" y="246491"/>
            <a:ext cx="7813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Acceleration Response Check for </a:t>
            </a:r>
            <a:r>
              <a:rPr lang="en-US" b="1" dirty="0" smtClean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id Edge Node </a:t>
            </a: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49 T3</a:t>
            </a:r>
          </a:p>
        </p:txBody>
      </p:sp>
    </p:spTree>
    <p:extLst>
      <p:ext uri="{BB962C8B-B14F-4D97-AF65-F5344CB8AC3E}">
        <p14:creationId xmlns:p14="http://schemas.microsoft.com/office/powerpoint/2010/main" val="277120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E71E270-E854-45F9-AB35-FDC7D3D2E864}" type="slidenum">
              <a:rPr lang="en-US" altLang="en-US" sz="1400">
                <a:solidFill>
                  <a:schemeClr val="bg2"/>
                </a:solidFill>
              </a:rPr>
              <a:pPr/>
              <a:t>6</a:t>
            </a:fld>
            <a:endParaRPr lang="en-US" altLang="en-US" sz="1400">
              <a:solidFill>
                <a:schemeClr val="bg2"/>
              </a:solidFill>
            </a:endParaRP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8503921" y="945695"/>
            <a:ext cx="21443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ibrationdata</a:t>
            </a:r>
          </a:p>
        </p:txBody>
      </p:sp>
      <p:sp>
        <p:nvSpPr>
          <p:cNvPr id="14340" name="Line 6"/>
          <p:cNvSpPr>
            <a:spLocks noChangeShapeType="1"/>
          </p:cNvSpPr>
          <p:nvPr/>
        </p:nvSpPr>
        <p:spPr bwMode="auto">
          <a:xfrm>
            <a:off x="664464" y="1581912"/>
            <a:ext cx="10954512" cy="18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91896" y="979223"/>
            <a:ext cx="4419600" cy="461665"/>
          </a:xfrm>
          <a:prstGeom prst="rect">
            <a:avLst/>
          </a:prstGeom>
        </p:spPr>
        <p:txBody>
          <a:bodyPr/>
          <a:lstStyle/>
          <a:p>
            <a:pPr eaLnBrk="0" hangingPunct="0">
              <a:lnSpc>
                <a:spcPct val="70000"/>
              </a:lnSpc>
              <a:defRPr/>
            </a:pPr>
            <a:r>
              <a:rPr kumimoji="1" lang="en-US" sz="2400" b="1" kern="0" dirty="0">
                <a:solidFill>
                  <a:srgbClr val="009999"/>
                </a:solidFill>
                <a:ea typeface="+mj-ea"/>
                <a:cs typeface="+mj-cs"/>
              </a:rPr>
              <a:t>Reference</a:t>
            </a:r>
          </a:p>
        </p:txBody>
      </p:sp>
      <p:pic>
        <p:nvPicPr>
          <p:cNvPr id="14342" name="Picture 6" descr="http://ak.buy.com/PI/0/300/3065419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7384" y="2005584"/>
            <a:ext cx="37338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Box 7"/>
          <p:cNvSpPr txBox="1">
            <a:spLocks noChangeArrowheads="1"/>
          </p:cNvSpPr>
          <p:nvPr/>
        </p:nvSpPr>
        <p:spPr bwMode="auto">
          <a:xfrm>
            <a:off x="5111496" y="3061990"/>
            <a:ext cx="3276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i="1" dirty="0"/>
              <a:t>Steinberg’s </a:t>
            </a:r>
            <a:r>
              <a:rPr lang="en-US" altLang="en-US" sz="1800" i="1" dirty="0" smtClean="0"/>
              <a:t>text</a:t>
            </a:r>
            <a:endParaRPr lang="en-US" altLang="en-US" sz="1800" i="1" dirty="0"/>
          </a:p>
        </p:txBody>
      </p:sp>
    </p:spTree>
    <p:extLst>
      <p:ext uri="{BB962C8B-B14F-4D97-AF65-F5344CB8AC3E}">
        <p14:creationId xmlns:p14="http://schemas.microsoft.com/office/powerpoint/2010/main" val="96568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8642667"/>
              </p:ext>
            </p:extLst>
          </p:nvPr>
        </p:nvGraphicFramePr>
        <p:xfrm>
          <a:off x="1727819" y="1149480"/>
          <a:ext cx="7564186" cy="24757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0073">
                  <a:extLst>
                    <a:ext uri="{9D8B030D-6E8A-4147-A177-3AD203B41FA5}">
                      <a16:colId xmlns:a16="http://schemas.microsoft.com/office/drawing/2014/main" val="2885334906"/>
                    </a:ext>
                  </a:extLst>
                </a:gridCol>
                <a:gridCol w="647114">
                  <a:extLst>
                    <a:ext uri="{9D8B030D-6E8A-4147-A177-3AD203B41FA5}">
                      <a16:colId xmlns:a16="http://schemas.microsoft.com/office/drawing/2014/main" val="3225873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84477191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06316655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45861064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304123412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564630321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val="3857318779"/>
                    </a:ext>
                  </a:extLst>
                </a:gridCol>
              </a:tblGrid>
              <a:tr h="63322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fn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</a:p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Hz)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MF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en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ector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ecification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RS (G)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|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ec |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G)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ec |</a:t>
                      </a:r>
                      <a:r>
                        <a:rPr lang="en-US" sz="18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G</a:t>
                      </a:r>
                      <a:r>
                        <a:rPr lang="en-US" sz="18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71317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117.6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933</a:t>
                      </a:r>
                      <a:endParaRPr lang="en-US" sz="14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923</a:t>
                      </a:r>
                      <a:endParaRPr lang="en-US" sz="14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.98</a:t>
                      </a:r>
                      <a:endParaRPr lang="en-US" sz="14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7.6</a:t>
                      </a:r>
                      <a:endParaRPr lang="en-US" sz="14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1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7411715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6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723.6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36</a:t>
                      </a:r>
                      <a:endParaRPr lang="en-US" sz="14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8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-22.2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723.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584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83354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2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1502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17</a:t>
                      </a:r>
                      <a:endParaRPr lang="en-US" sz="14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2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2.49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50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338817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2266</a:t>
                      </a:r>
                      <a:endParaRPr lang="en-US" sz="1400" b="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0.00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53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32.2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200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69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2676592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m = 833 G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m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=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8033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2700833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qrt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of sum = 478 G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056462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27819" y="4158873"/>
            <a:ext cx="8315162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table is taken from the plate model modal analysis results prior to the addition of the seismic mass, with three added columns</a:t>
            </a:r>
          </a:p>
          <a:p>
            <a:pPr marL="285750" indent="-285750">
              <a:spcBef>
                <a:spcPts val="6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sum of the absolute responses is 833 G, which conservatively assumes that each mode reaches its peak at the same time as the others</a:t>
            </a:r>
          </a:p>
          <a:p>
            <a:pPr marL="285750" indent="-285750">
              <a:spcBef>
                <a:spcPts val="6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“square root of the sum of the squares” is 478 G</a:t>
            </a:r>
          </a:p>
          <a:p>
            <a:pPr marL="285750" indent="-285750">
              <a:spcBef>
                <a:spcPts val="6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FEA modal transient peak response was 461 G which passes the “sanity check”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1184894" y="328654"/>
            <a:ext cx="7813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Acceleration Response Check for </a:t>
            </a:r>
            <a:r>
              <a:rPr lang="en-US" b="1" dirty="0" smtClean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Center Node </a:t>
            </a: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1201 T3</a:t>
            </a:r>
          </a:p>
        </p:txBody>
      </p:sp>
    </p:spTree>
    <p:extLst>
      <p:ext uri="{BB962C8B-B14F-4D97-AF65-F5344CB8AC3E}">
        <p14:creationId xmlns:p14="http://schemas.microsoft.com/office/powerpoint/2010/main" val="2263424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426464" y="791332"/>
            <a:ext cx="7394448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solidFill>
                  <a:prstClr val="black"/>
                </a:solidFill>
                <a:latin typeface="Calibri"/>
              </a:rPr>
              <a:t>Matlab Command Window &gt;&gt; spec=[10 10; 2000 2000; 10000 2000]</a:t>
            </a:r>
          </a:p>
        </p:txBody>
      </p:sp>
      <p:sp>
        <p:nvSpPr>
          <p:cNvPr id="5" name="Rectangle 4"/>
          <p:cNvSpPr/>
          <p:nvPr/>
        </p:nvSpPr>
        <p:spPr>
          <a:xfrm>
            <a:off x="1337294" y="246494"/>
            <a:ext cx="7813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ibrationdata SRS Modal Combin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313087"/>
            <a:ext cx="7790476" cy="5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9086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2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08694" y="607853"/>
            <a:ext cx="7813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ibrationdata SRS Modal Combination Results, </a:t>
            </a:r>
            <a:r>
              <a:rPr lang="en-US" b="1" dirty="0" smtClean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Center Node </a:t>
            </a: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1201 T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61170" y="1143000"/>
            <a:ext cx="8197231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dirty="0">
              <a:solidFill>
                <a:prstClr val="black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RS Q=10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3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z)   Accel(G)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10.0      10.0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2000.0    2000.0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0000.0    2000.0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3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Q=10 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(Hz)       SRS(G) 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117.6 	    117.6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723.6 	    723.6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1502 	     1502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2266 	     2000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3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art          Eigen       SRS       Modal Response  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(Hz)       Factor        vector      Accel(G)     Accel(G)       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117.6 	   0.0923 	13.98 	  117.6 	    151.7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723.6 	   0.0182         -22.28 	  723.6 	    293.4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1502 	   0.0123 	2.499 	   1502 	    46.17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2266 	   0.0053 	32.2 	   2000 	    341.3</a:t>
            </a:r>
          </a:p>
          <a:p>
            <a:endParaRPr lang="en-US" sz="1300" dirty="0">
              <a:solidFill>
                <a:prstClr val="black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SSUM=   832.7 G   SRSS=   477.2 G</a:t>
            </a:r>
          </a:p>
        </p:txBody>
      </p:sp>
    </p:spTree>
    <p:extLst>
      <p:ext uri="{BB962C8B-B14F-4D97-AF65-F5344CB8AC3E}">
        <p14:creationId xmlns:p14="http://schemas.microsoft.com/office/powerpoint/2010/main" val="3465280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6559000"/>
              </p:ext>
            </p:extLst>
          </p:nvPr>
        </p:nvGraphicFramePr>
        <p:xfrm>
          <a:off x="2600325" y="2919726"/>
          <a:ext cx="3725839" cy="12344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72345">
                  <a:extLst>
                    <a:ext uri="{9D8B030D-6E8A-4147-A177-3AD203B41FA5}">
                      <a16:colId xmlns:a16="http://schemas.microsoft.com/office/drawing/2014/main" val="3987744968"/>
                    </a:ext>
                  </a:extLst>
                </a:gridCol>
                <a:gridCol w="2853494">
                  <a:extLst>
                    <a:ext uri="{9D8B030D-6E8A-4147-A177-3AD203B41FA5}">
                      <a16:colId xmlns:a16="http://schemas.microsoft.com/office/drawing/2014/main" val="2563918245"/>
                    </a:ext>
                  </a:extLst>
                </a:gridCol>
              </a:tblGrid>
              <a:tr h="4114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5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Elastic modulus</a:t>
                      </a:r>
                      <a:endParaRPr lang="en-US" sz="155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216138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ρ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5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Mass per volume</a:t>
                      </a:r>
                      <a:endParaRPr lang="en-US" sz="155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7426930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algn="ctr"/>
                      <a:r>
                        <a:rPr lang="en-US" sz="16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600" b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000" b="0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6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2000" b="0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x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5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Modal velocity</a:t>
                      </a:r>
                      <a:endParaRPr lang="en-US" sz="15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2154433"/>
                  </a:ext>
                </a:extLst>
              </a:tr>
            </a:tbl>
          </a:graphicData>
        </a:graphic>
      </p:graphicFrame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97903" y="1228653"/>
            <a:ext cx="4030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The stress  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σ</a:t>
            </a:r>
            <a:r>
              <a:rPr lang="en-US" sz="2000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]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for mode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is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: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076325" y="342696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Stress-Velocity Equation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93096"/>
              </p:ext>
            </p:extLst>
          </p:nvPr>
        </p:nvGraphicFramePr>
        <p:xfrm>
          <a:off x="2800350" y="2002833"/>
          <a:ext cx="2819400" cy="40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r:id="rId3" imgW="1726451" imgH="266584" progId="Equation.3">
                  <p:embed/>
                </p:oleObj>
              </mc:Choice>
              <mc:Fallback>
                <p:oleObj r:id="rId3" imgW="1726451" imgH="266584" progId="Equation.3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002833"/>
                        <a:ext cx="2819400" cy="400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171700" y="4670490"/>
            <a:ext cx="765653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Ĉ is a constant of proportionality dependent upon the geometry of the structure, often assumed for complex equipment to be   4 &lt;  Ĉ  &lt; 8</a:t>
            </a:r>
          </a:p>
          <a:p>
            <a:endParaRPr lang="en-US" sz="1600" dirty="0">
              <a:solidFill>
                <a:prstClr val="black"/>
              </a:solidFill>
              <a:latin typeface="Calibri"/>
            </a:endParaRPr>
          </a:p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Ĉ  ≈  2   for all normal modes of homogeneous plates and beams</a:t>
            </a:r>
          </a:p>
        </p:txBody>
      </p:sp>
    </p:spTree>
    <p:extLst>
      <p:ext uri="{BB962C8B-B14F-4D97-AF65-F5344CB8AC3E}">
        <p14:creationId xmlns:p14="http://schemas.microsoft.com/office/powerpoint/2010/main" val="488116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1" y="1524001"/>
            <a:ext cx="7161905" cy="425714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884125" y="2819400"/>
            <a:ext cx="2891011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01138" y="24560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 Vibrationdata Shock Toolbox</a:t>
            </a:r>
          </a:p>
        </p:txBody>
      </p:sp>
    </p:spTree>
    <p:extLst>
      <p:ext uri="{BB962C8B-B14F-4D97-AF65-F5344CB8AC3E}">
        <p14:creationId xmlns:p14="http://schemas.microsoft.com/office/powerpoint/2010/main" val="284825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76400" y="101539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 MDOF SRS Stress Analysis for Node 1201</a:t>
            </a:r>
          </a:p>
        </p:txBody>
      </p:sp>
      <p:sp>
        <p:nvSpPr>
          <p:cNvPr id="8" name="Rectangle 7"/>
          <p:cNvSpPr/>
          <p:nvPr/>
        </p:nvSpPr>
        <p:spPr>
          <a:xfrm>
            <a:off x="1749552" y="589812"/>
            <a:ext cx="7394448" cy="3308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>
                <a:solidFill>
                  <a:prstClr val="black"/>
                </a:solidFill>
                <a:latin typeface="Calibri"/>
              </a:rPr>
              <a:t>Matlab Command Window &gt;&gt; spec=[10 10; 2000 2000; 10000 2000]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7812" y="927592"/>
            <a:ext cx="9152381" cy="52761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08967" y="5963935"/>
            <a:ext cx="79248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prstClr val="black"/>
                </a:solidFill>
                <a:latin typeface="Calibri"/>
              </a:rPr>
              <a:t>The peak velocity response occurs at center Node 1201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prstClr val="black"/>
                </a:solidFill>
                <a:latin typeface="Calibri"/>
              </a:rPr>
              <a:t>The peak stress occurs near each of the four corner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prstClr val="black"/>
                </a:solidFill>
                <a:latin typeface="Calibri"/>
              </a:rPr>
              <a:t>The stress-velocity calculation accounts for this difference</a:t>
            </a:r>
          </a:p>
        </p:txBody>
      </p:sp>
    </p:spTree>
    <p:extLst>
      <p:ext uri="{BB962C8B-B14F-4D97-AF65-F5344CB8AC3E}">
        <p14:creationId xmlns:p14="http://schemas.microsoft.com/office/powerpoint/2010/main" val="2958222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1143000"/>
            <a:ext cx="7848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47666" y="129776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Peak MDOF SRS Stress from Node 1201 veloc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38275" y="5598066"/>
            <a:ext cx="9010650" cy="946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peak FEA response spectrum stress for the whole plate was 7662 psi</a:t>
            </a:r>
          </a:p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FEA stress passes sanity check, but a lower  Ĉ  value may be justified so that the SRSS agrees more closely with the FEA resul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62464" y="748167"/>
            <a:ext cx="8086072" cy="44550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RS Q=10 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35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z)   Accel(G) 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10.0      10.0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2000.0    2000.0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0000.0    2000.0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35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Q=10  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(Hz)         SRS(G)  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117.6		117.6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723.6 	723.6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1502 	 1502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2266 	 2000</a:t>
            </a:r>
          </a:p>
          <a:p>
            <a:endParaRPr lang="en-US" sz="1350" dirty="0">
              <a:solidFill>
                <a:prstClr val="black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35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Q    Part      Eigen    Accel    PV SRS   Modal Response   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(Hz)             Factor    vector   SRS(G)  (in/sec)  Stress(psi)        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17.6	      10	  0.0923	   13.98	   117.6	    61.43      8070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723.6	      10	  0.0182	  -22.28	   723.6	    61.43      2536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1502	      10	  0.0123	   2.499	    1502	    61.43      192.2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2266	      10	  0.0053	    32.2	    2000	    54.22       942</a:t>
            </a:r>
          </a:p>
          <a:p>
            <a:r>
              <a:rPr lang="en-US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pt-BR" sz="135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BSSUM=    11740 psi  SRSS=   8513.1 psi </a:t>
            </a:r>
            <a:endParaRPr lang="en-US" sz="1350" dirty="0">
              <a:solidFill>
                <a:prstClr val="black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38925" y="1574285"/>
            <a:ext cx="4667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Hybrid Gaberson Stress-Velocity Relationship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293162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77200" y="6356351"/>
            <a:ext cx="2133600" cy="365125"/>
          </a:xfrm>
        </p:spPr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7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5801" y="638175"/>
            <a:ext cx="998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99CC"/>
                </a:solidFill>
                <a:latin typeface="Calibri"/>
              </a:rPr>
              <a:t>Unit 201</a:t>
            </a:r>
          </a:p>
        </p:txBody>
      </p:sp>
      <p:sp>
        <p:nvSpPr>
          <p:cNvPr id="5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2638425" y="1886982"/>
            <a:ext cx="6350000" cy="838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8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9600" b="1" dirty="0">
                <a:solidFill>
                  <a:srgbClr val="003366"/>
                </a:solidFill>
                <a:latin typeface="Calibri"/>
                <a:cs typeface="Arial" pitchFamily="34" charset="0"/>
              </a:rPr>
              <a:t>Nastran FEA Base Excitation Response Spectrum</a:t>
            </a:r>
          </a:p>
          <a:p>
            <a:pPr>
              <a:lnSpc>
                <a:spcPts val="38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9600" b="1" dirty="0" smtClean="0">
                <a:solidFill>
                  <a:srgbClr val="003366"/>
                </a:solidFill>
                <a:latin typeface="Calibri"/>
                <a:cs typeface="Arial" pitchFamily="34" charset="0"/>
              </a:rPr>
              <a:t> </a:t>
            </a:r>
            <a:endParaRPr lang="en-US" sz="9600" b="1" dirty="0">
              <a:solidFill>
                <a:srgbClr val="003366"/>
              </a:solidFill>
              <a:latin typeface="Calibri"/>
              <a:cs typeface="Arial" pitchFamily="34" charset="0"/>
            </a:endParaRPr>
          </a:p>
          <a:p>
            <a:pPr>
              <a:lnSpc>
                <a:spcPts val="3800"/>
              </a:lnSpc>
              <a:spcBef>
                <a:spcPts val="300"/>
              </a:spcBef>
              <a:spcAft>
                <a:spcPts val="300"/>
              </a:spcAft>
              <a:defRPr/>
            </a:pPr>
            <a:endParaRPr lang="en-US" sz="7200" dirty="0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  <a:p>
            <a:pPr>
              <a:defRPr/>
            </a:pPr>
            <a:endParaRPr lang="en-US" sz="2800" dirty="0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78612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77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81200" y="56978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ntroduc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2133600" y="1553028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11970" y="1447801"/>
            <a:ext cx="5336931" cy="4447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Shock and vibration analysis can be performed either in the frequency or time domain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Continue with plate from Unit 200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Aluminum, 12 x 12 x 0.25 inch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ranslation constrained at corner nodes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Mount plate to heavy seismic mass via rigid link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Use response spectrum analysi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SRS is “shock response spectrum”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Compare results with modal transient analysis from Unit 200</a:t>
            </a:r>
          </a:p>
          <a:p>
            <a:endParaRPr lang="en-US" sz="1600" dirty="0">
              <a:solidFill>
                <a:prstClr val="black"/>
              </a:solidFill>
              <a:latin typeface="Calibri"/>
            </a:endParaRPr>
          </a:p>
          <a:p>
            <a:r>
              <a:rPr lang="en-US" sz="1600" i="1" dirty="0">
                <a:solidFill>
                  <a:prstClr val="black"/>
                </a:solidFill>
                <a:latin typeface="Calibri"/>
              </a:rPr>
              <a:t>The following software steps must be followed carefully, otherwise errors will result</a:t>
            </a:r>
          </a:p>
        </p:txBody>
      </p:sp>
      <p:sp>
        <p:nvSpPr>
          <p:cNvPr id="6" name="Cube 10"/>
          <p:cNvSpPr>
            <a:spLocks noChangeArrowheads="1"/>
          </p:cNvSpPr>
          <p:nvPr/>
        </p:nvSpPr>
        <p:spPr bwMode="auto">
          <a:xfrm>
            <a:off x="2549769" y="3305286"/>
            <a:ext cx="1905000" cy="1371600"/>
          </a:xfrm>
          <a:prstGeom prst="cube">
            <a:avLst>
              <a:gd name="adj" fmla="val 250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cxnSp>
        <p:nvCxnSpPr>
          <p:cNvPr id="7" name="Straight Connector 14"/>
          <p:cNvCxnSpPr>
            <a:cxnSpLocks noChangeShapeType="1"/>
          </p:cNvCxnSpPr>
          <p:nvPr/>
        </p:nvCxnSpPr>
        <p:spPr bwMode="auto">
          <a:xfrm>
            <a:off x="2702169" y="2390886"/>
            <a:ext cx="762000" cy="1066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Straight Connector 15"/>
          <p:cNvCxnSpPr>
            <a:cxnSpLocks noChangeShapeType="1"/>
          </p:cNvCxnSpPr>
          <p:nvPr/>
        </p:nvCxnSpPr>
        <p:spPr bwMode="auto">
          <a:xfrm>
            <a:off x="3006969" y="2238486"/>
            <a:ext cx="4572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Connector 21"/>
          <p:cNvCxnSpPr>
            <a:cxnSpLocks noChangeShapeType="1"/>
          </p:cNvCxnSpPr>
          <p:nvPr/>
        </p:nvCxnSpPr>
        <p:spPr bwMode="auto">
          <a:xfrm flipH="1">
            <a:off x="3464169" y="1933686"/>
            <a:ext cx="838200" cy="1524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Connector 25"/>
          <p:cNvCxnSpPr>
            <a:cxnSpLocks noChangeShapeType="1"/>
          </p:cNvCxnSpPr>
          <p:nvPr/>
        </p:nvCxnSpPr>
        <p:spPr bwMode="auto">
          <a:xfrm flipH="1">
            <a:off x="3464169" y="2390886"/>
            <a:ext cx="838200" cy="1066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Parallelogram 34"/>
          <p:cNvSpPr>
            <a:spLocks noChangeArrowheads="1"/>
          </p:cNvSpPr>
          <p:nvPr/>
        </p:nvSpPr>
        <p:spPr bwMode="auto">
          <a:xfrm>
            <a:off x="2702169" y="1857486"/>
            <a:ext cx="1752600" cy="533400"/>
          </a:xfrm>
          <a:prstGeom prst="parallelogram">
            <a:avLst>
              <a:gd name="adj" fmla="val 24993"/>
            </a:avLst>
          </a:prstGeom>
          <a:solidFill>
            <a:srgbClr val="0099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11569" y="2770935"/>
            <a:ext cx="1257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prstClr val="black"/>
                </a:solidFill>
                <a:latin typeface="Calibri"/>
              </a:rPr>
              <a:t>Rigid link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65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2162" y="1524000"/>
            <a:ext cx="5390476" cy="31047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09800" y="3810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Add Constraints to Current Constraint Se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05600" y="3562077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Calibri"/>
              </a:rPr>
              <a:t>All DOF fixed except TZ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6139480" y="3394609"/>
            <a:ext cx="489920" cy="339192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139480" y="4019049"/>
            <a:ext cx="485438" cy="255607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3666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FF13329-A2C4-4028-8657-7C9C030AF3BD}" type="slidenum">
              <a:rPr lang="en-US" altLang="en-US" sz="1400">
                <a:solidFill>
                  <a:schemeClr val="bg2"/>
                </a:solidFill>
              </a:rPr>
              <a:pPr/>
              <a:t>7</a:t>
            </a:fld>
            <a:endParaRPr lang="en-US" altLang="en-US" sz="1400">
              <a:solidFill>
                <a:schemeClr val="bg2"/>
              </a:solidFill>
            </a:endParaRP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8610600" y="833735"/>
            <a:ext cx="21443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ibrationdata</a:t>
            </a:r>
          </a:p>
        </p:txBody>
      </p:sp>
      <p:sp>
        <p:nvSpPr>
          <p:cNvPr id="16388" name="Line 6"/>
          <p:cNvSpPr>
            <a:spLocks noChangeShapeType="1"/>
          </p:cNvSpPr>
          <p:nvPr/>
        </p:nvSpPr>
        <p:spPr bwMode="auto">
          <a:xfrm>
            <a:off x="640080" y="1456944"/>
            <a:ext cx="10576560" cy="426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40080" y="859536"/>
            <a:ext cx="4419600" cy="762000"/>
          </a:xfrm>
          <a:prstGeom prst="rect">
            <a:avLst/>
          </a:prstGeom>
        </p:spPr>
        <p:txBody>
          <a:bodyPr/>
          <a:lstStyle/>
          <a:p>
            <a:pPr eaLnBrk="0" hangingPunct="0">
              <a:lnSpc>
                <a:spcPct val="70000"/>
              </a:lnSpc>
              <a:defRPr/>
            </a:pPr>
            <a:r>
              <a:rPr kumimoji="1" lang="en-US" sz="2400" b="1" kern="0" dirty="0">
                <a:solidFill>
                  <a:srgbClr val="009999"/>
                </a:solidFill>
                <a:ea typeface="+mj-ea"/>
                <a:cs typeface="+mj-cs"/>
              </a:rPr>
              <a:t>Circuit </a:t>
            </a:r>
            <a:r>
              <a:rPr kumimoji="1" lang="en-US" sz="2400" b="1" kern="0" dirty="0" smtClean="0">
                <a:solidFill>
                  <a:srgbClr val="009999"/>
                </a:solidFill>
                <a:ea typeface="+mj-ea"/>
                <a:cs typeface="+mj-cs"/>
              </a:rPr>
              <a:t>Boards &amp; Piece Parts</a:t>
            </a:r>
            <a:endParaRPr kumimoji="1" lang="en-US" sz="2400" b="1" kern="0" dirty="0">
              <a:solidFill>
                <a:srgbClr val="009999"/>
              </a:solidFill>
              <a:ea typeface="+mj-ea"/>
              <a:cs typeface="+mj-cs"/>
            </a:endParaRPr>
          </a:p>
        </p:txBody>
      </p:sp>
      <p:pic>
        <p:nvPicPr>
          <p:cNvPr id="16390" name="Picture 2" descr="PC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096" y="2118360"/>
            <a:ext cx="3429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2" descr="http://www.hottconsultants.com/outlines/pcb-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5896" y="2097024"/>
            <a:ext cx="43243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5570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09800" y="3810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Create New Constraint Set Called Kinematic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1" y="1219201"/>
            <a:ext cx="6933333" cy="50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144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3148" y="1498063"/>
            <a:ext cx="4961905" cy="295238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09800" y="3810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Add Constraint to Kinematic Set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24600" y="4005345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Calibri"/>
              </a:rPr>
              <a:t>Constrain TZ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06538" y="5029201"/>
            <a:ext cx="57217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/>
              </a:rPr>
              <a:t>The seismic mass is constrained in TZ which is the response spectrum base drive axi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0348" y="3595821"/>
            <a:ext cx="752381" cy="8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90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3242005"/>
              </p:ext>
            </p:extLst>
          </p:nvPr>
        </p:nvGraphicFramePr>
        <p:xfrm>
          <a:off x="3200400" y="1143000"/>
          <a:ext cx="32766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8300">
                  <a:extLst>
                    <a:ext uri="{9D8B030D-6E8A-4147-A177-3AD203B41FA5}">
                      <a16:colId xmlns:a16="http://schemas.microsoft.com/office/drawing/2014/main" val="2124967224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16996951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n</a:t>
                      </a:r>
                      <a:r>
                        <a:rPr lang="en-US" dirty="0" smtClean="0"/>
                        <a:t> (Hz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eak Accel (G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85840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24911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0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00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07796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0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00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7311216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2209800" y="3810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Shock Response Spectrum  Q=1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4600" y="3429000"/>
            <a:ext cx="7162800" cy="21467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Good practice to extrapolate specification down to 10 Hz if it begins at 100 Hz</a:t>
            </a:r>
          </a:p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Because model may have modes below 100 Hz</a:t>
            </a:r>
          </a:p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Aerospace SRS specifications are typically log-log format</a:t>
            </a:r>
          </a:p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So good practice to perform log-log interpolation as shown in following slides</a:t>
            </a:r>
          </a:p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Go to Matlab Workspace and type:</a:t>
            </a:r>
          </a:p>
          <a:p>
            <a:pPr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80000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	&gt;&gt; spec=[10 10; 2000 2000; 10000 2000]</a:t>
            </a:r>
          </a:p>
        </p:txBody>
      </p:sp>
    </p:spTree>
    <p:extLst>
      <p:ext uri="{BB962C8B-B14F-4D97-AF65-F5344CB8AC3E}">
        <p14:creationId xmlns:p14="http://schemas.microsoft.com/office/powerpoint/2010/main" val="283519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09800" y="3810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 View Response Spectrum Fun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32371" y="5871680"/>
            <a:ext cx="68181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Change title from TABLED2 to SRS_Q10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4119" y="1045443"/>
            <a:ext cx="6657143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5195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20866" y="12459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 Define Response Function vs. Critical Damp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0867" y="5226804"/>
            <a:ext cx="836321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>
                <a:solidFill>
                  <a:prstClr val="black"/>
                </a:solidFill>
                <a:latin typeface="Calibri"/>
              </a:rPr>
              <a:t>For simplicity, the model damping and SRS specification are both Q=10 or 0.05 fraction critical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>
                <a:solidFill>
                  <a:prstClr val="black"/>
                </a:solidFill>
                <a:latin typeface="Calibri"/>
              </a:rPr>
              <a:t>Function 7 is the SRS specification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>
                <a:solidFill>
                  <a:prstClr val="black"/>
                </a:solidFill>
                <a:latin typeface="Calibri"/>
              </a:rPr>
              <a:t>Specifications for other damping values could also be entered as functions and referenced in this table, as needed for interpolation if the model has other damping value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>
                <a:solidFill>
                  <a:prstClr val="black"/>
                </a:solidFill>
                <a:latin typeface="Calibri"/>
              </a:rPr>
              <a:t>Multiple SRS specifications is covered in Unit 20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2734" y="574610"/>
            <a:ext cx="6733333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686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20866" y="124590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 Define Normal Modes Analysis with Response Spectru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3077" y="905574"/>
            <a:ext cx="4152381" cy="45809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1776710"/>
            <a:ext cx="2990476" cy="26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908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1" y="1066800"/>
            <a:ext cx="4428571" cy="448571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20866" y="124590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 Define Normal Modes Analysis Parameter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10400" y="2886527"/>
            <a:ext cx="2438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Solve for 20 modes</a:t>
            </a:r>
          </a:p>
        </p:txBody>
      </p:sp>
    </p:spTree>
    <p:extLst>
      <p:ext uri="{BB962C8B-B14F-4D97-AF65-F5344CB8AC3E}">
        <p14:creationId xmlns:p14="http://schemas.microsoft.com/office/powerpoint/2010/main" val="213240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1" y="1447801"/>
            <a:ext cx="2933333" cy="22285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20866" y="124590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 Define Nastran Output for Modal Analysis</a:t>
            </a:r>
          </a:p>
        </p:txBody>
      </p:sp>
    </p:spTree>
    <p:extLst>
      <p:ext uri="{BB962C8B-B14F-4D97-AF65-F5344CB8AC3E}">
        <p14:creationId xmlns:p14="http://schemas.microsoft.com/office/powerpoint/2010/main" val="955341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1469097"/>
            <a:ext cx="3209524" cy="394285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20866" y="124590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 SRS Cross-Reference Fun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10614" y="1687993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is is the function that relates the SRS specifications to their respective damping case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486030" y="1981200"/>
            <a:ext cx="533771" cy="304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5476973" y="3124201"/>
            <a:ext cx="638861" cy="1639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172200" y="2938089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“Square root of the sum of the squares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68963" y="4101382"/>
            <a:ext cx="34164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 responses from modes with closely-spaced frequencies will be lumped together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5476972" y="3608107"/>
            <a:ext cx="778734" cy="603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598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1" y="1129043"/>
            <a:ext cx="3028571" cy="4600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20866" y="124590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 Define Boundary Condi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03799" y="137160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Main Constraint function</a:t>
            </a:r>
          </a:p>
        </p:txBody>
      </p:sp>
      <p:cxnSp>
        <p:nvCxnSpPr>
          <p:cNvPr id="7" name="Straight Arrow Connector 6"/>
          <p:cNvCxnSpPr>
            <a:stCxn id="6" idx="1"/>
          </p:cNvCxnSpPr>
          <p:nvPr/>
        </p:nvCxnSpPr>
        <p:spPr>
          <a:xfrm flipH="1">
            <a:off x="5436701" y="1540878"/>
            <a:ext cx="467099" cy="135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71440" y="3414798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Base input constraint, TZ for this example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337149" y="3617830"/>
            <a:ext cx="467099" cy="135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618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30A5A82-107B-4C1C-9168-4568164B7AD3}" type="slidenum">
              <a:rPr lang="en-US" altLang="en-US" sz="1400">
                <a:solidFill>
                  <a:schemeClr val="bg2"/>
                </a:solidFill>
              </a:rPr>
              <a:pPr/>
              <a:t>8</a:t>
            </a:fld>
            <a:endParaRPr lang="en-US" altLang="en-US" sz="1400">
              <a:solidFill>
                <a:schemeClr val="bg2"/>
              </a:solidFill>
            </a:endParaRP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8610600" y="627064"/>
            <a:ext cx="21443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ibrationdata</a:t>
            </a:r>
          </a:p>
        </p:txBody>
      </p:sp>
      <p:sp>
        <p:nvSpPr>
          <p:cNvPr id="17412" name="Line 6"/>
          <p:cNvSpPr>
            <a:spLocks noChangeShapeType="1"/>
          </p:cNvSpPr>
          <p:nvPr/>
        </p:nvSpPr>
        <p:spPr bwMode="auto">
          <a:xfrm flipV="1">
            <a:off x="838200" y="1317330"/>
            <a:ext cx="10171176" cy="176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38200" y="779464"/>
            <a:ext cx="4419600" cy="762000"/>
          </a:xfrm>
          <a:prstGeom prst="rect">
            <a:avLst/>
          </a:prstGeom>
        </p:spPr>
        <p:txBody>
          <a:bodyPr/>
          <a:lstStyle/>
          <a:p>
            <a:pPr eaLnBrk="0" hangingPunct="0">
              <a:lnSpc>
                <a:spcPct val="70000"/>
              </a:lnSpc>
              <a:defRPr/>
            </a:pPr>
            <a:r>
              <a:rPr kumimoji="1" lang="en-US" sz="2400" b="1" kern="0" dirty="0">
                <a:solidFill>
                  <a:srgbClr val="009999"/>
                </a:solidFill>
                <a:ea typeface="+mj-ea"/>
                <a:cs typeface="+mj-cs"/>
              </a:rPr>
              <a:t>Solder Joints</a:t>
            </a:r>
          </a:p>
        </p:txBody>
      </p:sp>
      <p:sp>
        <p:nvSpPr>
          <p:cNvPr id="17414" name="Content Placeholder 2"/>
          <p:cNvSpPr>
            <a:spLocks noGrp="1"/>
          </p:cNvSpPr>
          <p:nvPr>
            <p:ph idx="1"/>
          </p:nvPr>
        </p:nvSpPr>
        <p:spPr>
          <a:xfrm>
            <a:off x="975360" y="2067138"/>
            <a:ext cx="3124200" cy="2286000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US" altLang="en-US" sz="1700" dirty="0">
                <a:latin typeface="Calibri" panose="020F0502020204030204" pitchFamily="34" charset="0"/>
              </a:rPr>
              <a:t>Aerospace and military components must be designed and tested to withstand shock and vibration environments</a:t>
            </a:r>
          </a:p>
        </p:txBody>
      </p:sp>
      <p:pic>
        <p:nvPicPr>
          <p:cNvPr id="17415" name="Picture 2" descr="http://caltexsci.com/photogallery/3D/J%20lead%20crack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814385"/>
            <a:ext cx="4267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Box 11"/>
          <p:cNvSpPr txBox="1">
            <a:spLocks noChangeArrowheads="1"/>
          </p:cNvSpPr>
          <p:nvPr/>
        </p:nvSpPr>
        <p:spPr bwMode="auto">
          <a:xfrm>
            <a:off x="5062728" y="5522976"/>
            <a:ext cx="510540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700" i="1">
                <a:solidFill>
                  <a:srgbClr val="000000"/>
                </a:solidFill>
                <a:latin typeface="Calibri" panose="020F0502020204030204" pitchFamily="34" charset="0"/>
              </a:rPr>
              <a:t>Cracked solder Joints for Piece Part with “J leads”</a:t>
            </a:r>
          </a:p>
        </p:txBody>
      </p:sp>
    </p:spTree>
    <p:extLst>
      <p:ext uri="{BB962C8B-B14F-4D97-AF65-F5344CB8AC3E}">
        <p14:creationId xmlns:p14="http://schemas.microsoft.com/office/powerpoint/2010/main" val="322908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8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0866" y="1274551"/>
            <a:ext cx="4895238" cy="46190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20866" y="124590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 Define Outpu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62800" y="4800600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Get output f06 file</a:t>
            </a:r>
          </a:p>
        </p:txBody>
      </p:sp>
      <p:cxnSp>
        <p:nvCxnSpPr>
          <p:cNvPr id="7" name="Straight Arrow Connector 6"/>
          <p:cNvCxnSpPr>
            <a:stCxn id="6" idx="1"/>
          </p:cNvCxnSpPr>
          <p:nvPr/>
        </p:nvCxnSpPr>
        <p:spPr>
          <a:xfrm flipH="1">
            <a:off x="5791202" y="4969878"/>
            <a:ext cx="1371599" cy="677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010400" y="1480455"/>
            <a:ext cx="3352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Quick and easy to output results at all nodes &amp; elements for response spectrum analysis</a:t>
            </a:r>
          </a:p>
          <a:p>
            <a:pPr marL="174625" indent="-174625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solidFill>
                <a:prstClr val="black"/>
              </a:solidFill>
              <a:latin typeface="Calibri"/>
            </a:endParaRPr>
          </a:p>
          <a:p>
            <a:pPr marL="174625" indent="-174625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Only subset of nodes &amp; elements was output for modal transient analysis due to file size and processing time considerations</a:t>
            </a:r>
          </a:p>
          <a:p>
            <a:pPr>
              <a:buClr>
                <a:srgbClr val="006699"/>
              </a:buClr>
              <a:buSzPct val="80000"/>
            </a:pPr>
            <a:endParaRPr lang="en-US" sz="1600" dirty="0">
              <a:solidFill>
                <a:prstClr val="black"/>
              </a:solidFill>
              <a:latin typeface="Calibri"/>
            </a:endParaRPr>
          </a:p>
          <a:p>
            <a:pPr>
              <a:buClr>
                <a:srgbClr val="006699"/>
              </a:buClr>
              <a:buSzPct val="80000"/>
            </a:pP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83461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8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8328" y="990601"/>
            <a:ext cx="8914286" cy="385714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05000" y="40087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Export Nastran Analysis File</a:t>
            </a:r>
          </a:p>
        </p:txBody>
      </p:sp>
      <p:sp>
        <p:nvSpPr>
          <p:cNvPr id="6" name="Rectangle 5"/>
          <p:cNvSpPr/>
          <p:nvPr/>
        </p:nvSpPr>
        <p:spPr>
          <a:xfrm>
            <a:off x="2667001" y="5232715"/>
            <a:ext cx="20181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Export analysis file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Run in Nastran</a:t>
            </a: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3483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8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05000" y="40087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Vibrationdata GU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106" y="990600"/>
            <a:ext cx="9026424" cy="480060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6033370" y="3886200"/>
            <a:ext cx="24384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8577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8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1295401"/>
            <a:ext cx="5295238" cy="414285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05000" y="40087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Nastran Toolbox</a:t>
            </a:r>
          </a:p>
        </p:txBody>
      </p:sp>
    </p:spTree>
    <p:extLst>
      <p:ext uri="{BB962C8B-B14F-4D97-AF65-F5344CB8AC3E}">
        <p14:creationId xmlns:p14="http://schemas.microsoft.com/office/powerpoint/2010/main" val="1749226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8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219200"/>
            <a:ext cx="6685714" cy="499047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05000" y="40087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 Response Spectrum Results from f06 File</a:t>
            </a:r>
          </a:p>
        </p:txBody>
      </p:sp>
    </p:spTree>
    <p:extLst>
      <p:ext uri="{BB962C8B-B14F-4D97-AF65-F5344CB8AC3E}">
        <p14:creationId xmlns:p14="http://schemas.microsoft.com/office/powerpoint/2010/main" val="164192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8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6153" y="962506"/>
            <a:ext cx="5142857" cy="383809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05000" y="40087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Response Spectrum Acceleration Results</a:t>
            </a:r>
          </a:p>
        </p:txBody>
      </p:sp>
      <p:sp>
        <p:nvSpPr>
          <p:cNvPr id="3" name="Oval 2"/>
          <p:cNvSpPr/>
          <p:nvPr/>
        </p:nvSpPr>
        <p:spPr>
          <a:xfrm>
            <a:off x="2057400" y="3886200"/>
            <a:ext cx="50292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50286" y="5334000"/>
            <a:ext cx="7944648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Center node 1201 has T3 peak acceleration = 475.9 G from response spectrum analysis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Modal transient result from Unit 200 was 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461 G for this node</a:t>
            </a:r>
            <a:endParaRPr lang="en-US" sz="1600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314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8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413506"/>
            <a:ext cx="6885714" cy="383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34200" y="4651507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Calibri"/>
              </a:rPr>
              <a:t>Node 120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33600" y="3429000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Calibri"/>
              </a:rPr>
              <a:t>Node 49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048000" y="3124201"/>
            <a:ext cx="381000" cy="4740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5638800" y="2971800"/>
            <a:ext cx="1219200" cy="16932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905000" y="40087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Response Spectrum Acceleration Results (</a:t>
            </a: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cont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931096" y="5373567"/>
            <a:ext cx="7944648" cy="1308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Center node 1201 had T3 peak acceleration = 475.9 G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Edge node 49 had highest T3 peak acceleration = 612.5 G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By symmetry, three other edge nodes should have this same acceleration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But node 1201 had highest displacement and velocity responses</a:t>
            </a:r>
          </a:p>
        </p:txBody>
      </p:sp>
    </p:spTree>
    <p:extLst>
      <p:ext uri="{BB962C8B-B14F-4D97-AF65-F5344CB8AC3E}">
        <p14:creationId xmlns:p14="http://schemas.microsoft.com/office/powerpoint/2010/main" val="4698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8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01138" y="24560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Response Spectrum </a:t>
            </a:r>
            <a:r>
              <a:rPr lang="en-US" sz="2000" b="1" dirty="0" smtClean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Results - SRSS</a:t>
            </a:r>
            <a:endParaRPr lang="en-US" sz="2000" b="1" dirty="0">
              <a:solidFill>
                <a:srgbClr val="4BACC6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52600" y="978451"/>
            <a:ext cx="3810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imum Displacements: 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node     value 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1:      2376     0.00000 in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2:       931     0.00000 in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3:      1201     0.10746 in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R1:         1     0.02054 rad/sec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R2:         1     0.02054 rad/sec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R3:         1     0.00000 rad/sec</a:t>
            </a:r>
          </a:p>
        </p:txBody>
      </p:sp>
      <p:sp>
        <p:nvSpPr>
          <p:cNvPr id="5" name="Rectangle 4"/>
          <p:cNvSpPr/>
          <p:nvPr/>
        </p:nvSpPr>
        <p:spPr>
          <a:xfrm>
            <a:off x="1790700" y="3160966"/>
            <a:ext cx="38862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aximum velocities: 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node     value 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1:      2376       0.000 in/sec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2:       931       0.000 in/sec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3:      1201      83.665 in/sec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R1:         1      20.246 rad/sec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R2:         1      20.246 rad/sec 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R3:         1       0.000 rad/sec </a:t>
            </a:r>
          </a:p>
        </p:txBody>
      </p:sp>
      <p:sp>
        <p:nvSpPr>
          <p:cNvPr id="6" name="Rectangle 5"/>
          <p:cNvSpPr/>
          <p:nvPr/>
        </p:nvSpPr>
        <p:spPr>
          <a:xfrm>
            <a:off x="5933685" y="849685"/>
            <a:ext cx="4363233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imum accelerations: 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node     value 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1:      2376         0.000 G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2:       931         0.000 G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3:        49       612.541 G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R1:         1    116739.700 rad/sec^2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R2:         1    116739.700 rad/sec^2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R3:         1         0.000 rad/sec^2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5791200" y="849685"/>
            <a:ext cx="0" cy="46603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905000" y="2895600"/>
            <a:ext cx="853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875751" y="3130189"/>
            <a:ext cx="4572000" cy="187743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imum Quad4 Stress: 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 element     value 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ORMAL-X    :     1105    6047.053 psi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ORMAL-Y    :       24    6047.053 psi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HEAR-XY    :       50    4798.865 psi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AJOR PRNCPL:       24    6047.816 psi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INOR PRNCPL:     1128    4997.801 psi</a:t>
            </a:r>
          </a:p>
          <a:p>
            <a:r>
              <a:rPr lang="en-US" sz="1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VON MISES   :       50    8400.833 psi</a:t>
            </a:r>
          </a:p>
        </p:txBody>
      </p:sp>
    </p:spTree>
    <p:extLst>
      <p:ext uri="{BB962C8B-B14F-4D97-AF65-F5344CB8AC3E}">
        <p14:creationId xmlns:p14="http://schemas.microsoft.com/office/powerpoint/2010/main" val="294229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8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3183409"/>
              </p:ext>
            </p:extLst>
          </p:nvPr>
        </p:nvGraphicFramePr>
        <p:xfrm>
          <a:off x="2110415" y="1143000"/>
          <a:ext cx="7564186" cy="24757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0073">
                  <a:extLst>
                    <a:ext uri="{9D8B030D-6E8A-4147-A177-3AD203B41FA5}">
                      <a16:colId xmlns:a16="http://schemas.microsoft.com/office/drawing/2014/main" val="2885334906"/>
                    </a:ext>
                  </a:extLst>
                </a:gridCol>
                <a:gridCol w="647114">
                  <a:extLst>
                    <a:ext uri="{9D8B030D-6E8A-4147-A177-3AD203B41FA5}">
                      <a16:colId xmlns:a16="http://schemas.microsoft.com/office/drawing/2014/main" val="3225873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84477191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06316655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45861064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304123412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564630321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val="3857318779"/>
                    </a:ext>
                  </a:extLst>
                </a:gridCol>
              </a:tblGrid>
              <a:tr h="63322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fn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</a:p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Hz)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en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ector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terpolated SRS (G)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|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ec |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G)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ec |</a:t>
                      </a:r>
                      <a:r>
                        <a:rPr lang="en-US" sz="18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G</a:t>
                      </a:r>
                      <a:r>
                        <a:rPr lang="en-US" sz="18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71317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117.6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923</a:t>
                      </a:r>
                      <a:endParaRPr lang="en-US" sz="14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.98</a:t>
                      </a:r>
                      <a:endParaRPr lang="en-US" sz="14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1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02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7411715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6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723.6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8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-22.2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0 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23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93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60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83354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2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1502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2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2.49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6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3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338817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9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2266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53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32.2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0 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1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664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2676592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m = 833 G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m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= 227896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4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2700833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qrt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of sum = 477 G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0564626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861169" y="246492"/>
            <a:ext cx="7813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Acceleration Response Check for Node 1201 T3</a:t>
            </a:r>
          </a:p>
        </p:txBody>
      </p:sp>
      <p:sp>
        <p:nvSpPr>
          <p:cNvPr id="6" name="Rectangle 5"/>
          <p:cNvSpPr/>
          <p:nvPr/>
        </p:nvSpPr>
        <p:spPr>
          <a:xfrm>
            <a:off x="2110415" y="4343400"/>
            <a:ext cx="7944648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Center node 1201 had T3 peak acceleration = 475.9 G from the </a:t>
            </a:r>
            <a:r>
              <a:rPr lang="en-US" sz="1600" dirty="0" smtClean="0">
                <a:solidFill>
                  <a:prstClr val="black"/>
                </a:solidFill>
                <a:latin typeface="Calibri" panose="020F0502020204030204" pitchFamily="34" charset="0"/>
              </a:rPr>
              <a:t>FEA SRSS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  <a:latin typeface="Calibri" panose="020F0502020204030204" pitchFamily="34" charset="0"/>
              </a:rPr>
              <a:t>The FEA value passes the modal combination check</a:t>
            </a:r>
            <a:endParaRPr lang="en-US" sz="1600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2234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8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1" y="990600"/>
            <a:ext cx="9227505" cy="48768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019800" y="2286000"/>
            <a:ext cx="24384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Oval 7"/>
          <p:cNvSpPr/>
          <p:nvPr/>
        </p:nvSpPr>
        <p:spPr>
          <a:xfrm>
            <a:off x="6137752" y="4419600"/>
            <a:ext cx="24384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61169" y="246492"/>
            <a:ext cx="7813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ibrationdata GUI</a:t>
            </a:r>
          </a:p>
        </p:txBody>
      </p:sp>
    </p:spTree>
    <p:extLst>
      <p:ext uri="{BB962C8B-B14F-4D97-AF65-F5344CB8AC3E}">
        <p14:creationId xmlns:p14="http://schemas.microsoft.com/office/powerpoint/2010/main" val="1807022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55193" y="418982"/>
            <a:ext cx="3854068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100" b="1" dirty="0">
                <a:solidFill>
                  <a:srgbClr val="006699"/>
                </a:solidFill>
                <a:cs typeface="Arial" pitchFamily="34" charset="0"/>
              </a:rPr>
              <a:t>Solder Joint &amp; Lead Wire Failures</a:t>
            </a:r>
            <a:endParaRPr lang="en-US" sz="2100" dirty="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0" y="1219201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prstClr val="black"/>
              </a:solidFill>
              <a:latin typeface="Calibri"/>
            </a:endParaRPr>
          </a:p>
          <a:p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1" y="1057657"/>
            <a:ext cx="4772025" cy="359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155193" y="5029201"/>
            <a:ext cx="844600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>
                <a:latin typeface="Calibri" pitchFamily="34" charset="0"/>
              </a:rPr>
              <a:t>Adhesive failure and rupture of solder joint after a stringent shock test</a:t>
            </a:r>
          </a:p>
          <a:p>
            <a:pPr marL="231775" indent="-231775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>
              <a:latin typeface="Calibri" pitchFamily="34" charset="0"/>
            </a:endParaRPr>
          </a:p>
          <a:p>
            <a:pPr marL="231775" indent="-231775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>
                <a:latin typeface="Calibri" pitchFamily="34" charset="0"/>
              </a:rPr>
              <a:t>Large deflection of PCB resulting from an insufficient support/reinforcement of the PCB combined with high shock loads (above 2000g SRS, depending on the induced PCB deflection), can lead to adhesive failure and rupture of solder joi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75729" y="1865532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Calibri" pitchFamily="34" charset="0"/>
              </a:rPr>
              <a:t>Staking needed for parts weighing more than 5 grams</a:t>
            </a:r>
          </a:p>
        </p:txBody>
      </p:sp>
    </p:spTree>
    <p:extLst>
      <p:ext uri="{BB962C8B-B14F-4D97-AF65-F5344CB8AC3E}">
        <p14:creationId xmlns:p14="http://schemas.microsoft.com/office/powerpoint/2010/main" val="3122701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6983" y="1280992"/>
            <a:ext cx="7247619" cy="443809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Oval 4"/>
          <p:cNvSpPr/>
          <p:nvPr/>
        </p:nvSpPr>
        <p:spPr>
          <a:xfrm>
            <a:off x="6050792" y="2438400"/>
            <a:ext cx="2891011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61169" y="246492"/>
            <a:ext cx="7813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ibrationdata Shock Toolbox</a:t>
            </a:r>
          </a:p>
        </p:txBody>
      </p:sp>
    </p:spTree>
    <p:extLst>
      <p:ext uri="{BB962C8B-B14F-4D97-AF65-F5344CB8AC3E}">
        <p14:creationId xmlns:p14="http://schemas.microsoft.com/office/powerpoint/2010/main" val="184230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981200" y="6352143"/>
            <a:ext cx="5943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80000"/>
            </a:pPr>
            <a:r>
              <a:rPr lang="en-US" dirty="0">
                <a:solidFill>
                  <a:prstClr val="black"/>
                </a:solidFill>
                <a:latin typeface="Calibri"/>
              </a:rPr>
              <a:t>	&gt;&gt; spec=[10 10; 2000 2000; 10000 2000]</a:t>
            </a:r>
          </a:p>
        </p:txBody>
      </p:sp>
      <p:sp>
        <p:nvSpPr>
          <p:cNvPr id="5" name="Rectangle 4"/>
          <p:cNvSpPr/>
          <p:nvPr/>
        </p:nvSpPr>
        <p:spPr>
          <a:xfrm>
            <a:off x="1861169" y="246492"/>
            <a:ext cx="7813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ibrationdata SRS Modal Combin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762" y="733762"/>
            <a:ext cx="7790476" cy="5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619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2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61169" y="246492"/>
            <a:ext cx="7813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ibrationdata SRS Modal Combination Resul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61170" y="1143000"/>
            <a:ext cx="8197231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dirty="0">
              <a:solidFill>
                <a:prstClr val="black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RS Q=10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3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z)   Accel(G)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10.0      10.0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2000.0    2000.0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0000.0    2000.0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3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Q=10 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(Hz)       SRS(G) 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117.6 	    117.6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723.6 	    723.6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1502 	     1502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2266 	     2000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3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art          Eigen       SRS       Modal Response  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(Hz)       Factor        vector      Accel(G)     Accel(G)       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117.6 	   0.0923 	13.98 	  117.6 	    151.7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723.6 	   0.0182         -22.28 	  723.6 	    293.4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1502 	   0.0123 	2.499 	   1502 	    46.17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2266 	   0.0053 	32.2 	   2000 	    341.3</a:t>
            </a:r>
          </a:p>
          <a:p>
            <a:endParaRPr lang="en-US" sz="1300" dirty="0">
              <a:solidFill>
                <a:prstClr val="black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3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SSUM=   832.7 G   SRSS=   477.2 G</a:t>
            </a:r>
          </a:p>
        </p:txBody>
      </p:sp>
    </p:spTree>
    <p:extLst>
      <p:ext uri="{BB962C8B-B14F-4D97-AF65-F5344CB8AC3E}">
        <p14:creationId xmlns:p14="http://schemas.microsoft.com/office/powerpoint/2010/main" val="201447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1236357"/>
              </p:ext>
            </p:extLst>
          </p:nvPr>
        </p:nvGraphicFramePr>
        <p:xfrm>
          <a:off x="2110415" y="1143000"/>
          <a:ext cx="7564186" cy="24757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0073">
                  <a:extLst>
                    <a:ext uri="{9D8B030D-6E8A-4147-A177-3AD203B41FA5}">
                      <a16:colId xmlns:a16="http://schemas.microsoft.com/office/drawing/2014/main" val="2885334906"/>
                    </a:ext>
                  </a:extLst>
                </a:gridCol>
                <a:gridCol w="647114">
                  <a:extLst>
                    <a:ext uri="{9D8B030D-6E8A-4147-A177-3AD203B41FA5}">
                      <a16:colId xmlns:a16="http://schemas.microsoft.com/office/drawing/2014/main" val="3225873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84477191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06316655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45861064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304123412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564630321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val="3857318779"/>
                    </a:ext>
                  </a:extLst>
                </a:gridCol>
              </a:tblGrid>
              <a:tr h="63322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fn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</a:p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Hz)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en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ector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terpolated SRS (G)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|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ec |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G)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ec |</a:t>
                      </a:r>
                      <a:r>
                        <a:rPr lang="en-US" sz="18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G</a:t>
                      </a:r>
                      <a:r>
                        <a:rPr lang="en-US" sz="18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71317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117.6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923</a:t>
                      </a:r>
                      <a:endParaRPr lang="en-US" sz="14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33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7411715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6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723.6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8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.9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0 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23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6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69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83354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2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1502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2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8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2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72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338817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9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2266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53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6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0 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6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9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2676592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m = 1045 G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m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= 375225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4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2700833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qrt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of sum = 613 G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0564626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861169" y="246492"/>
            <a:ext cx="7813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Acceleration Response Check for Node 49 T3</a:t>
            </a:r>
          </a:p>
        </p:txBody>
      </p:sp>
      <p:sp>
        <p:nvSpPr>
          <p:cNvPr id="6" name="Rectangle 5"/>
          <p:cNvSpPr/>
          <p:nvPr/>
        </p:nvSpPr>
        <p:spPr>
          <a:xfrm>
            <a:off x="2110415" y="4343400"/>
            <a:ext cx="7944648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Edge node 49 had T3 peak acceleration = 612.5 G from the </a:t>
            </a:r>
            <a:r>
              <a:rPr lang="en-US" sz="1600" dirty="0" smtClean="0">
                <a:solidFill>
                  <a:prstClr val="black"/>
                </a:solidFill>
                <a:latin typeface="Calibri" panose="020F0502020204030204" pitchFamily="34" charset="0"/>
              </a:rPr>
              <a:t>FEA SRSS</a:t>
            </a:r>
            <a:endParaRPr lang="en-US" sz="1600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The FEA value passes the modal combination check</a:t>
            </a:r>
          </a:p>
        </p:txBody>
      </p:sp>
    </p:spTree>
    <p:extLst>
      <p:ext uri="{BB962C8B-B14F-4D97-AF65-F5344CB8AC3E}">
        <p14:creationId xmlns:p14="http://schemas.microsoft.com/office/powerpoint/2010/main" val="128873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6786" y="990600"/>
            <a:ext cx="7914286" cy="45809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01138" y="24560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T3 Acceleration Contour Plot, unit = in/sec^2 </a:t>
            </a:r>
          </a:p>
        </p:txBody>
      </p:sp>
      <p:sp>
        <p:nvSpPr>
          <p:cNvPr id="6" name="Rectangle 5"/>
          <p:cNvSpPr/>
          <p:nvPr/>
        </p:nvSpPr>
        <p:spPr>
          <a:xfrm>
            <a:off x="1923781" y="6017796"/>
            <a:ext cx="79446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Import the f06 file into </a:t>
            </a:r>
            <a:r>
              <a:rPr lang="en-US" sz="1600" dirty="0" err="1">
                <a:solidFill>
                  <a:prstClr val="black"/>
                </a:solidFill>
                <a:latin typeface="Calibri" panose="020F0502020204030204" pitchFamily="34" charset="0"/>
              </a:rPr>
              <a:t>Femap</a:t>
            </a: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 and then  View &gt; Select</a:t>
            </a:r>
          </a:p>
        </p:txBody>
      </p:sp>
    </p:spTree>
    <p:extLst>
      <p:ext uri="{BB962C8B-B14F-4D97-AF65-F5344CB8AC3E}">
        <p14:creationId xmlns:p14="http://schemas.microsoft.com/office/powerpoint/2010/main" val="1767666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219200"/>
            <a:ext cx="7876190" cy="460952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01138" y="24560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T3 Velocity Contour Plot, unit = in/sec</a:t>
            </a:r>
          </a:p>
        </p:txBody>
      </p:sp>
    </p:spTree>
    <p:extLst>
      <p:ext uri="{BB962C8B-B14F-4D97-AF65-F5344CB8AC3E}">
        <p14:creationId xmlns:p14="http://schemas.microsoft.com/office/powerpoint/2010/main" val="4241776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01138" y="24560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T3 Translation Contour Plot, unit = inch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8381" y="1157572"/>
            <a:ext cx="7895238" cy="454285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23781" y="6017796"/>
            <a:ext cx="79446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This is actually the relative displacement</a:t>
            </a:r>
          </a:p>
        </p:txBody>
      </p:sp>
    </p:spTree>
    <p:extLst>
      <p:ext uri="{BB962C8B-B14F-4D97-AF65-F5344CB8AC3E}">
        <p14:creationId xmlns:p14="http://schemas.microsoft.com/office/powerpoint/2010/main" val="260894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1" y="1127442"/>
            <a:ext cx="5923809" cy="412380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01138" y="24560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Response Spectrum Stress Element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514600" y="1855043"/>
            <a:ext cx="838200" cy="16553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046424" y="5504999"/>
            <a:ext cx="7944648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Element 50 had the highest Von Mises stress = 8401 psi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Element 1129 had Von Mises stress = 5001 ps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2200" y="352005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Calibri"/>
              </a:rPr>
              <a:t>Element 50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790704" y="2932153"/>
            <a:ext cx="838200" cy="16553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581400" y="459716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Calibri"/>
              </a:rPr>
              <a:t>Element 1129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34201" y="4443360"/>
            <a:ext cx="1169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Calibri"/>
              </a:rPr>
              <a:t>Node 1201 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5680442" y="2840899"/>
            <a:ext cx="1253759" cy="16872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819660" y="1214993"/>
            <a:ext cx="1169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Calibri"/>
              </a:rPr>
              <a:t>Node 101 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3417132" y="1384270"/>
            <a:ext cx="392868" cy="4623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0169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01138" y="24560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atlab: Response Spectrum Stress Resul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1066800"/>
            <a:ext cx="6076190" cy="220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1840" y="3687887"/>
            <a:ext cx="6314286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204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6476" y="1167096"/>
            <a:ext cx="7819048" cy="452380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801138" y="24560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:  Von Mises Stress Contour </a:t>
            </a:r>
            <a:r>
              <a:rPr lang="en-US" sz="2000" b="1" dirty="0" smtClean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Plot  </a:t>
            </a:r>
            <a:endParaRPr lang="en-US" sz="2000" b="1" dirty="0">
              <a:solidFill>
                <a:srgbClr val="4BACC6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441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1e\u1e_slide4.mp3"/>
  <p:tag name="PPSNARRATION" val="102,1678382384,C:\unit_22c\NA_Unit_22c_Damped_Sine_Synth_c_pptx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1d\u1d_s4.mp3"/>
  <p:tag name="PPSNARRATION" val="85,1678382384,C:\unit_22b\NA_Unit_22b_pptx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1d\u1d_s4.mp3"/>
  <p:tag name="PPSNARRATION" val="85,1678382384,C:\unit_22b\NA_Unit_22b_pptx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1e\u1e_slide4.mp3"/>
  <p:tag name="PPSNARRATION" val="106,1678382384,C:\unit_22c\NA_Unit_22c_Damped_Sine_Synth_c_pptx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1d\u1d_s4.mp3"/>
  <p:tag name="PPSNARRATION" val="53,1678382384,C:\unit_22b\NA_Unit_22b_pptx\Media.ppcx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1d\u1d_s4.mp3"/>
  <p:tag name="PPSNARRATION" val="85,1678382384,C:\unit_22b\NA_Unit_22b_pptx\Media.ppc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21\s1c.mp3"/>
  <p:tag name="PPSNARRATION" val="100,1126764742,C:\unit_21\NA_Unit_21_PP_pptx\Media.ppcx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3C43E05-7142-4312-AC50-E27107F3EF30}&quot;/&gt;&lt;filename val=&quot;C:\Users\TOMIRV~1\AppData\Local\Temp\PR\data\asimages\{C3C43E05-7142-4312-AC50-E27107F3EF30}.png&quot;/&gt;&lt;hasEffects val=&quot;1&quot;/&gt;&lt;left val=&quot;89.28&quot;/&gt;&lt;top val=&quot;171.72&quot;/&gt;&lt;width val=&quot;502.8&quot;/&gt;&lt;height val=&quot;222.36&quot;/&gt;&lt;/ThreeDShape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1d\u1d_s4.mp3"/>
  <p:tag name="PPSNARRATION" val="85,1678382384,C:\unit_22b\NA_Unit_22b_pptx\Media.ppcx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0</TotalTime>
  <Words>4285</Words>
  <Application>Microsoft Office PowerPoint</Application>
  <PresentationFormat>Widescreen</PresentationFormat>
  <Paragraphs>1047</Paragraphs>
  <Slides>10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20" baseType="lpstr">
      <vt:lpstr>ＭＳ Ｐゴシック</vt:lpstr>
      <vt:lpstr>Arial</vt:lpstr>
      <vt:lpstr>Calibri</vt:lpstr>
      <vt:lpstr>Calibri Light</vt:lpstr>
      <vt:lpstr>Cambria Math</vt:lpstr>
      <vt:lpstr>Courier New</vt:lpstr>
      <vt:lpstr>Helvetica</vt:lpstr>
      <vt:lpstr>Monotype Sorts</vt:lpstr>
      <vt:lpstr>Symbol</vt:lpstr>
      <vt:lpstr>Times New Roman</vt:lpstr>
      <vt:lpstr>Wingdings</vt:lpstr>
      <vt:lpstr>Office Theme</vt:lpstr>
      <vt:lpstr>62_Office Theme</vt:lpstr>
      <vt:lpstr>1_Office Theme</vt:lpstr>
      <vt:lpstr>2_Office Theme</vt:lpstr>
      <vt:lpstr>Equation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ynamic Concept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rvine</dc:creator>
  <cp:lastModifiedBy>tirvine</cp:lastModifiedBy>
  <cp:revision>112</cp:revision>
  <dcterms:created xsi:type="dcterms:W3CDTF">2018-04-26T16:19:49Z</dcterms:created>
  <dcterms:modified xsi:type="dcterms:W3CDTF">2018-05-18T16:56:07Z</dcterms:modified>
</cp:coreProperties>
</file>